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6901DA9" w14:textId="696708D7" w:rsidR="004D58CF" w:rsidRDefault="002B1CBA" w:rsidP="00863F4E">
      <w:r>
        <w:t xml:space="preserve">Business Statistics: BIM </w:t>
      </w:r>
    </w:p>
    <w:p w14:paraId="51CEA6B9" w14:textId="77777777" w:rsidR="00B93C1C" w:rsidRDefault="004D58CF" w:rsidP="00863F4E">
      <w:r>
        <w:t>NCCS College</w:t>
      </w:r>
      <w:r w:rsidR="008B005A">
        <w:t xml:space="preserve"> </w:t>
      </w:r>
    </w:p>
    <w:p w14:paraId="7FDEE83C" w14:textId="77777777" w:rsidR="00863F4E" w:rsidRDefault="00863F4E" w:rsidP="00863F4E">
      <w:r>
        <w:t>Set B</w:t>
      </w:r>
    </w:p>
    <w:p w14:paraId="25804E9E" w14:textId="61E8D280" w:rsidR="00863F4E" w:rsidRPr="00423D2D" w:rsidRDefault="00863F4E" w:rsidP="00863F4E">
      <w:pPr>
        <w:rPr>
          <w:b/>
          <w:bCs/>
        </w:rPr>
      </w:pPr>
      <w:r w:rsidRPr="00423D2D">
        <w:rPr>
          <w:b/>
          <w:bCs/>
        </w:rPr>
        <w:t xml:space="preserve">Group </w:t>
      </w:r>
      <w:proofErr w:type="gramStart"/>
      <w:r w:rsidRPr="00423D2D">
        <w:rPr>
          <w:b/>
          <w:bCs/>
        </w:rPr>
        <w:t>A</w:t>
      </w:r>
      <w:r w:rsidR="00423D2D" w:rsidRPr="00423D2D">
        <w:rPr>
          <w:b/>
          <w:bCs/>
        </w:rPr>
        <w:t xml:space="preserve">  (</w:t>
      </w:r>
      <w:proofErr w:type="gramEnd"/>
      <w:r w:rsidR="00423D2D" w:rsidRPr="00423D2D">
        <w:rPr>
          <w:b/>
          <w:bCs/>
        </w:rPr>
        <w:t>1x 10 = 10)</w:t>
      </w:r>
    </w:p>
    <w:p w14:paraId="4654D0F3" w14:textId="5F9220D4" w:rsidR="00863F4E" w:rsidRDefault="00863F4E" w:rsidP="00863F4E">
      <w:r w:rsidRPr="00423D2D">
        <w:rPr>
          <w:b/>
          <w:bCs/>
        </w:rPr>
        <w:t>Brief answer question</w:t>
      </w:r>
      <w:r w:rsidR="00423D2D" w:rsidRPr="00423D2D">
        <w:rPr>
          <w:b/>
          <w:bCs/>
        </w:rPr>
        <w:t>: Attempt all questions</w:t>
      </w:r>
      <w:r w:rsidR="00423D2D">
        <w:t xml:space="preserve"> </w:t>
      </w:r>
      <w:r>
        <w:tab/>
      </w:r>
      <w:r>
        <w:tab/>
      </w:r>
    </w:p>
    <w:p w14:paraId="3EE0D40B" w14:textId="555B8AAE" w:rsidR="00863F4E" w:rsidRDefault="004607E3" w:rsidP="00863F4E">
      <w:pPr>
        <w:pStyle w:val="ListParagraph"/>
        <w:numPr>
          <w:ilvl w:val="0"/>
          <w:numId w:val="1"/>
        </w:numPr>
      </w:pPr>
      <w:r>
        <w:t xml:space="preserve">If </w:t>
      </w:r>
      <w:r w:rsidR="00D4626C">
        <w:t>first</w:t>
      </w:r>
      <w:r w:rsidR="004E2E06">
        <w:t xml:space="preserve">, second and </w:t>
      </w:r>
      <w:r w:rsidR="00D4626C">
        <w:t>third quartile of a data set are 40</w:t>
      </w:r>
      <w:r w:rsidR="004E2E06">
        <w:t xml:space="preserve">, 55 </w:t>
      </w:r>
      <w:r w:rsidR="00D4626C">
        <w:t xml:space="preserve">and 70 respectively, find the </w:t>
      </w:r>
      <w:r w:rsidR="004E2E06">
        <w:t>Bowley’s coefficient of skewness.</w:t>
      </w:r>
    </w:p>
    <w:p w14:paraId="16C29BE1" w14:textId="77777777" w:rsidR="009A3729" w:rsidRPr="00062998" w:rsidRDefault="009A3729" w:rsidP="009A3729">
      <w:pPr>
        <w:pStyle w:val="ListParagraph"/>
        <w:numPr>
          <w:ilvl w:val="0"/>
          <w:numId w:val="1"/>
        </w:numPr>
        <w:rPr>
          <w:rFonts w:cstheme="minorHAnsi"/>
        </w:rPr>
      </w:pPr>
      <w:bookmarkStart w:id="0" w:name="_Hlk59281246"/>
      <w:r w:rsidRPr="00062998">
        <w:rPr>
          <w:rFonts w:cstheme="minorHAnsi"/>
        </w:rPr>
        <w:t>The average monthly salary of 10 male staffs and 5 female staffs of a manufacturing company are Rs 20000 and Rs 18000 respectively. Find the average monthly salary of all staffs taken together.</w:t>
      </w:r>
    </w:p>
    <w:bookmarkEnd w:id="0"/>
    <w:p w14:paraId="1B10D48A" w14:textId="08B9937B" w:rsidR="00863F4E" w:rsidRDefault="00084BC3" w:rsidP="00863F4E">
      <w:pPr>
        <w:pStyle w:val="ListParagraph"/>
        <w:numPr>
          <w:ilvl w:val="0"/>
          <w:numId w:val="1"/>
        </w:numPr>
      </w:pPr>
      <w:r>
        <w:t xml:space="preserve">In a certain course, a </w:t>
      </w:r>
      <w:r w:rsidR="00154330">
        <w:t>student’s</w:t>
      </w:r>
      <w:r>
        <w:t xml:space="preserve"> final mark is compute using the fallowing weights: quizzes 10 % test 40% and examination 50 %. Find his weighted mark, if his marks in each of these categories are 81, 75 and 70 respectively.</w:t>
      </w:r>
    </w:p>
    <w:p w14:paraId="6FB67FFB" w14:textId="587232E0" w:rsidR="00863F4E" w:rsidRDefault="00154330" w:rsidP="00863F4E">
      <w:pPr>
        <w:pStyle w:val="ListParagraph"/>
        <w:numPr>
          <w:ilvl w:val="0"/>
          <w:numId w:val="1"/>
        </w:numPr>
      </w:pPr>
      <w:r>
        <w:t>On an average 4 customers per minute arrives at any of the checkout counters of a department store, what is the probability that at least two customers arrive at the checkout counter.</w:t>
      </w:r>
    </w:p>
    <w:p w14:paraId="5EC54853" w14:textId="5D7925F8" w:rsidR="009A3729" w:rsidRPr="00062998" w:rsidRDefault="004E2E06" w:rsidP="009A3729">
      <w:pPr>
        <w:pStyle w:val="ListParagraph"/>
        <w:numPr>
          <w:ilvl w:val="0"/>
          <w:numId w:val="1"/>
        </w:numPr>
        <w:rPr>
          <w:rFonts w:cstheme="minorHAnsi"/>
        </w:rPr>
      </w:pPr>
      <w:r>
        <w:rPr>
          <w:rFonts w:cstheme="minorHAnsi"/>
        </w:rPr>
        <w:t>Find the</w:t>
      </w:r>
      <w:r w:rsidR="009A3729" w:rsidRPr="00062998">
        <w:rPr>
          <w:rFonts w:cstheme="minorHAnsi"/>
        </w:rPr>
        <w:t xml:space="preserve"> median marks from the given information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588"/>
        <w:gridCol w:w="440"/>
        <w:gridCol w:w="440"/>
        <w:gridCol w:w="440"/>
        <w:gridCol w:w="440"/>
        <w:gridCol w:w="440"/>
        <w:gridCol w:w="440"/>
      </w:tblGrid>
      <w:tr w:rsidR="009A3729" w:rsidRPr="00062998" w14:paraId="478B3E29" w14:textId="77777777" w:rsidTr="00616ED5">
        <w:tc>
          <w:tcPr>
            <w:tcW w:w="0" w:type="auto"/>
          </w:tcPr>
          <w:p w14:paraId="51748FAA" w14:textId="77777777" w:rsidR="009A3729" w:rsidRPr="00062998" w:rsidRDefault="009A3729" w:rsidP="00616ED5">
            <w:pPr>
              <w:pStyle w:val="ListParagraph"/>
              <w:ind w:left="0"/>
              <w:rPr>
                <w:rFonts w:cstheme="minorHAnsi"/>
              </w:rPr>
            </w:pPr>
            <w:r w:rsidRPr="00062998">
              <w:rPr>
                <w:rFonts w:cstheme="minorHAnsi"/>
              </w:rPr>
              <w:t>Marks</w:t>
            </w:r>
          </w:p>
        </w:tc>
        <w:tc>
          <w:tcPr>
            <w:tcW w:w="0" w:type="auto"/>
          </w:tcPr>
          <w:p w14:paraId="7FB83BBB" w14:textId="77777777" w:rsidR="009A3729" w:rsidRPr="00062998" w:rsidRDefault="009A3729" w:rsidP="00616ED5">
            <w:pPr>
              <w:pStyle w:val="ListParagraph"/>
              <w:ind w:left="0"/>
              <w:rPr>
                <w:rFonts w:cstheme="minorHAnsi"/>
              </w:rPr>
            </w:pPr>
            <w:r w:rsidRPr="00062998">
              <w:rPr>
                <w:rFonts w:cstheme="minorHAnsi"/>
              </w:rPr>
              <w:t>45</w:t>
            </w:r>
          </w:p>
        </w:tc>
        <w:tc>
          <w:tcPr>
            <w:tcW w:w="0" w:type="auto"/>
          </w:tcPr>
          <w:p w14:paraId="59D86001" w14:textId="77777777" w:rsidR="009A3729" w:rsidRPr="00062998" w:rsidRDefault="009A3729" w:rsidP="00616ED5">
            <w:pPr>
              <w:pStyle w:val="ListParagraph"/>
              <w:ind w:left="0"/>
              <w:rPr>
                <w:rFonts w:cstheme="minorHAnsi"/>
              </w:rPr>
            </w:pPr>
            <w:r w:rsidRPr="00062998">
              <w:rPr>
                <w:rFonts w:cstheme="minorHAnsi"/>
              </w:rPr>
              <w:t>30</w:t>
            </w:r>
          </w:p>
        </w:tc>
        <w:tc>
          <w:tcPr>
            <w:tcW w:w="0" w:type="auto"/>
          </w:tcPr>
          <w:p w14:paraId="5CE7F5EE" w14:textId="77777777" w:rsidR="009A3729" w:rsidRPr="00062998" w:rsidRDefault="009A3729" w:rsidP="00616ED5">
            <w:pPr>
              <w:pStyle w:val="ListParagraph"/>
              <w:ind w:left="0"/>
              <w:rPr>
                <w:rFonts w:cstheme="minorHAnsi"/>
              </w:rPr>
            </w:pPr>
            <w:r w:rsidRPr="00062998">
              <w:rPr>
                <w:rFonts w:cstheme="minorHAnsi"/>
              </w:rPr>
              <w:t>70</w:t>
            </w:r>
          </w:p>
        </w:tc>
        <w:tc>
          <w:tcPr>
            <w:tcW w:w="0" w:type="auto"/>
          </w:tcPr>
          <w:p w14:paraId="49D2970F" w14:textId="77777777" w:rsidR="009A3729" w:rsidRPr="00062998" w:rsidRDefault="009A3729" w:rsidP="00616ED5">
            <w:pPr>
              <w:pStyle w:val="ListParagraph"/>
              <w:ind w:left="0"/>
              <w:rPr>
                <w:rFonts w:cstheme="minorHAnsi"/>
              </w:rPr>
            </w:pPr>
            <w:r w:rsidRPr="00062998">
              <w:rPr>
                <w:rFonts w:cstheme="minorHAnsi"/>
              </w:rPr>
              <w:t>40</w:t>
            </w:r>
          </w:p>
        </w:tc>
        <w:tc>
          <w:tcPr>
            <w:tcW w:w="0" w:type="auto"/>
          </w:tcPr>
          <w:p w14:paraId="2EF9EDFF" w14:textId="77777777" w:rsidR="009A3729" w:rsidRPr="00062998" w:rsidRDefault="009A3729" w:rsidP="00616ED5">
            <w:pPr>
              <w:pStyle w:val="ListParagraph"/>
              <w:ind w:left="0"/>
              <w:rPr>
                <w:rFonts w:cstheme="minorHAnsi"/>
              </w:rPr>
            </w:pPr>
            <w:r w:rsidRPr="00062998">
              <w:rPr>
                <w:rFonts w:cstheme="minorHAnsi"/>
              </w:rPr>
              <w:t>75</w:t>
            </w:r>
          </w:p>
        </w:tc>
        <w:tc>
          <w:tcPr>
            <w:tcW w:w="0" w:type="auto"/>
          </w:tcPr>
          <w:p w14:paraId="452C176B" w14:textId="77777777" w:rsidR="009A3729" w:rsidRPr="00062998" w:rsidRDefault="009A3729" w:rsidP="00616ED5">
            <w:pPr>
              <w:pStyle w:val="ListParagraph"/>
              <w:ind w:left="0"/>
              <w:rPr>
                <w:rFonts w:cstheme="minorHAnsi"/>
              </w:rPr>
            </w:pPr>
            <w:r w:rsidRPr="00062998">
              <w:rPr>
                <w:rFonts w:cstheme="minorHAnsi"/>
              </w:rPr>
              <w:t>50</w:t>
            </w:r>
          </w:p>
        </w:tc>
      </w:tr>
      <w:tr w:rsidR="009A3729" w:rsidRPr="00062998" w14:paraId="09AF859E" w14:textId="77777777" w:rsidTr="00616ED5">
        <w:tc>
          <w:tcPr>
            <w:tcW w:w="0" w:type="auto"/>
          </w:tcPr>
          <w:p w14:paraId="43DC8003" w14:textId="77777777" w:rsidR="009A3729" w:rsidRPr="00062998" w:rsidRDefault="009A3729" w:rsidP="00616ED5">
            <w:pPr>
              <w:pStyle w:val="ListParagraph"/>
              <w:ind w:left="0"/>
              <w:rPr>
                <w:rFonts w:cstheme="minorHAnsi"/>
              </w:rPr>
            </w:pPr>
            <w:r w:rsidRPr="00062998">
              <w:rPr>
                <w:rFonts w:cstheme="minorHAnsi"/>
              </w:rPr>
              <w:t>No. of students</w:t>
            </w:r>
          </w:p>
        </w:tc>
        <w:tc>
          <w:tcPr>
            <w:tcW w:w="0" w:type="auto"/>
          </w:tcPr>
          <w:p w14:paraId="7D27DA1D" w14:textId="77777777" w:rsidR="009A3729" w:rsidRPr="00062998" w:rsidRDefault="009A3729" w:rsidP="00616ED5">
            <w:pPr>
              <w:pStyle w:val="ListParagraph"/>
              <w:ind w:left="0"/>
              <w:rPr>
                <w:rFonts w:cstheme="minorHAnsi"/>
              </w:rPr>
            </w:pPr>
            <w:r w:rsidRPr="00062998">
              <w:rPr>
                <w:rFonts w:cstheme="minorHAnsi"/>
              </w:rPr>
              <w:t>9</w:t>
            </w:r>
          </w:p>
        </w:tc>
        <w:tc>
          <w:tcPr>
            <w:tcW w:w="0" w:type="auto"/>
          </w:tcPr>
          <w:p w14:paraId="7CE7815E" w14:textId="77777777" w:rsidR="009A3729" w:rsidRPr="00062998" w:rsidRDefault="009A3729" w:rsidP="00616ED5">
            <w:pPr>
              <w:pStyle w:val="ListParagraph"/>
              <w:ind w:left="0"/>
              <w:rPr>
                <w:rFonts w:cstheme="minorHAnsi"/>
              </w:rPr>
            </w:pPr>
            <w:r w:rsidRPr="00062998">
              <w:rPr>
                <w:rFonts w:cstheme="minorHAnsi"/>
              </w:rPr>
              <w:t>6</w:t>
            </w:r>
          </w:p>
        </w:tc>
        <w:tc>
          <w:tcPr>
            <w:tcW w:w="0" w:type="auto"/>
          </w:tcPr>
          <w:p w14:paraId="585AF6A5" w14:textId="77777777" w:rsidR="009A3729" w:rsidRPr="00062998" w:rsidRDefault="009A3729" w:rsidP="00616ED5">
            <w:pPr>
              <w:pStyle w:val="ListParagraph"/>
              <w:ind w:left="0"/>
              <w:rPr>
                <w:rFonts w:cstheme="minorHAnsi"/>
              </w:rPr>
            </w:pPr>
            <w:r w:rsidRPr="00062998">
              <w:rPr>
                <w:rFonts w:cstheme="minorHAnsi"/>
              </w:rPr>
              <w:t>4</w:t>
            </w:r>
          </w:p>
        </w:tc>
        <w:tc>
          <w:tcPr>
            <w:tcW w:w="0" w:type="auto"/>
          </w:tcPr>
          <w:p w14:paraId="34B50FC1" w14:textId="77777777" w:rsidR="009A3729" w:rsidRPr="00062998" w:rsidRDefault="009A3729" w:rsidP="00616ED5">
            <w:pPr>
              <w:pStyle w:val="ListParagraph"/>
              <w:ind w:left="0"/>
              <w:rPr>
                <w:rFonts w:cstheme="minorHAnsi"/>
              </w:rPr>
            </w:pPr>
            <w:r w:rsidRPr="00062998">
              <w:rPr>
                <w:rFonts w:cstheme="minorHAnsi"/>
              </w:rPr>
              <w:t>7</w:t>
            </w:r>
          </w:p>
        </w:tc>
        <w:tc>
          <w:tcPr>
            <w:tcW w:w="0" w:type="auto"/>
          </w:tcPr>
          <w:p w14:paraId="212A239A" w14:textId="77777777" w:rsidR="009A3729" w:rsidRPr="00062998" w:rsidRDefault="009A3729" w:rsidP="00616ED5">
            <w:pPr>
              <w:pStyle w:val="ListParagraph"/>
              <w:ind w:left="0"/>
              <w:rPr>
                <w:rFonts w:cstheme="minorHAnsi"/>
              </w:rPr>
            </w:pPr>
            <w:r w:rsidRPr="00062998">
              <w:rPr>
                <w:rFonts w:cstheme="minorHAnsi"/>
              </w:rPr>
              <w:t>2</w:t>
            </w:r>
          </w:p>
        </w:tc>
        <w:tc>
          <w:tcPr>
            <w:tcW w:w="0" w:type="auto"/>
          </w:tcPr>
          <w:p w14:paraId="68A47F2B" w14:textId="77777777" w:rsidR="009A3729" w:rsidRPr="00062998" w:rsidRDefault="009A3729" w:rsidP="00616ED5">
            <w:pPr>
              <w:pStyle w:val="ListParagraph"/>
              <w:ind w:left="0"/>
              <w:rPr>
                <w:rFonts w:cstheme="minorHAnsi"/>
              </w:rPr>
            </w:pPr>
            <w:r w:rsidRPr="00062998">
              <w:rPr>
                <w:rFonts w:cstheme="minorHAnsi"/>
              </w:rPr>
              <w:t>5</w:t>
            </w:r>
          </w:p>
        </w:tc>
      </w:tr>
    </w:tbl>
    <w:p w14:paraId="5BBB5EDB" w14:textId="40264BE0" w:rsidR="009A3729" w:rsidRDefault="009A3729" w:rsidP="00863F4E">
      <w:pPr>
        <w:pStyle w:val="ListParagraph"/>
        <w:numPr>
          <w:ilvl w:val="0"/>
          <w:numId w:val="1"/>
        </w:numPr>
      </w:pPr>
      <w:r w:rsidRPr="00062998">
        <w:rPr>
          <w:rFonts w:cstheme="minorHAnsi"/>
        </w:rPr>
        <w:t xml:space="preserve">What is </w:t>
      </w:r>
      <w:r w:rsidR="000E64B7">
        <w:rPr>
          <w:rFonts w:cstheme="minorHAnsi"/>
        </w:rPr>
        <w:t xml:space="preserve">a </w:t>
      </w:r>
      <w:r w:rsidRPr="00062998">
        <w:rPr>
          <w:rFonts w:cstheme="minorHAnsi"/>
        </w:rPr>
        <w:t xml:space="preserve">primary data? What are </w:t>
      </w:r>
      <w:r w:rsidR="000E64B7">
        <w:rPr>
          <w:rFonts w:cstheme="minorHAnsi"/>
        </w:rPr>
        <w:t xml:space="preserve">the </w:t>
      </w:r>
      <w:r w:rsidRPr="00062998">
        <w:rPr>
          <w:rFonts w:cstheme="minorHAnsi"/>
        </w:rPr>
        <w:t>main sources of collecting primary data</w:t>
      </w:r>
      <w:r>
        <w:t xml:space="preserve"> </w:t>
      </w:r>
    </w:p>
    <w:p w14:paraId="362FCEFC" w14:textId="77777777" w:rsidR="009A3729" w:rsidRPr="009A3729" w:rsidRDefault="009A3729" w:rsidP="00863F4E">
      <w:pPr>
        <w:pStyle w:val="ListParagraph"/>
        <w:numPr>
          <w:ilvl w:val="0"/>
          <w:numId w:val="1"/>
        </w:numPr>
      </w:pPr>
      <w:r w:rsidRPr="00062998">
        <w:rPr>
          <w:rFonts w:cstheme="minorHAnsi"/>
        </w:rPr>
        <w:t>Karl Pearson’s coefficient of skewness of a distribution is 0.4. If the values of mean and median are 25 and 20 respectively, find the standard deviation.</w:t>
      </w:r>
    </w:p>
    <w:p w14:paraId="7FE497A9" w14:textId="77777777" w:rsidR="0028464F" w:rsidRDefault="0028464F" w:rsidP="0028464F">
      <w:pPr>
        <w:pStyle w:val="ListParagraph"/>
        <w:numPr>
          <w:ilvl w:val="0"/>
          <w:numId w:val="1"/>
        </w:numPr>
        <w:rPr>
          <w:rFonts w:cstheme="minorHAnsi"/>
        </w:rPr>
      </w:pPr>
      <w:bookmarkStart w:id="1" w:name="_Hlk59281308"/>
      <w:r>
        <w:rPr>
          <w:rFonts w:cstheme="minorHAnsi"/>
        </w:rPr>
        <w:t xml:space="preserve">If </w:t>
      </w:r>
      <w:r w:rsidRPr="0052374C">
        <w:rPr>
          <w:rFonts w:cstheme="minorHAnsi"/>
          <w:position w:val="-12"/>
        </w:rPr>
        <w:object w:dxaOrig="960" w:dyaOrig="360" w14:anchorId="3A0A76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5pt;height:18.5pt" o:ole="">
            <v:imagedata r:id="rId7" o:title=""/>
          </v:shape>
          <o:OLEObject Type="Embed" ProgID="Equation.DSMT4" ShapeID="_x0000_i1025" DrawAspect="Content" ObjectID="_1802767301" r:id="rId8"/>
        </w:object>
      </w:r>
      <w:r>
        <w:rPr>
          <w:rFonts w:cstheme="minorHAnsi"/>
        </w:rPr>
        <w:t xml:space="preserve">, </w:t>
      </w:r>
      <w:r w:rsidRPr="00D47444">
        <w:rPr>
          <w:rFonts w:cstheme="minorHAnsi"/>
          <w:position w:val="-12"/>
        </w:rPr>
        <w:object w:dxaOrig="1140" w:dyaOrig="360" w14:anchorId="3E7093D8">
          <v:shape id="_x0000_i1026" type="#_x0000_t75" style="width:57pt;height:18.5pt" o:ole="">
            <v:imagedata r:id="rId9" o:title=""/>
          </v:shape>
          <o:OLEObject Type="Embed" ProgID="Equation.DSMT4" ShapeID="_x0000_i1026" DrawAspect="Content" ObjectID="_1802767302" r:id="rId10"/>
        </w:object>
      </w:r>
      <w:r>
        <w:rPr>
          <w:rFonts w:cstheme="minorHAnsi"/>
        </w:rPr>
        <w:t>and S.D. of X = 2. Find the value of S.D. of Y</w:t>
      </w:r>
    </w:p>
    <w:bookmarkEnd w:id="1"/>
    <w:p w14:paraId="2B079997" w14:textId="6690DCDB" w:rsidR="00863F4E" w:rsidRDefault="0025409F" w:rsidP="00863F4E">
      <w:pPr>
        <w:pStyle w:val="ListParagraph"/>
        <w:numPr>
          <w:ilvl w:val="0"/>
          <w:numId w:val="1"/>
        </w:numPr>
      </w:pPr>
      <w:r>
        <w:t xml:space="preserve">If semi-interquartile range is </w:t>
      </w:r>
      <w:r w:rsidR="00F3024C">
        <w:t>2, and middle 80 % range is 8, find the coefficient of kurtosis.</w:t>
      </w:r>
    </w:p>
    <w:p w14:paraId="2FBFB96B" w14:textId="6C0761AF" w:rsidR="00DC4FA5" w:rsidRPr="004E2E06" w:rsidRDefault="00DC4FA5" w:rsidP="004E2E06">
      <w:pPr>
        <w:pStyle w:val="ListParagraph"/>
        <w:numPr>
          <w:ilvl w:val="0"/>
          <w:numId w:val="1"/>
        </w:numPr>
        <w:rPr>
          <w:rFonts w:cstheme="minorHAnsi"/>
        </w:rPr>
      </w:pPr>
      <w:r w:rsidRPr="00DC4FA5">
        <w:rPr>
          <w:rFonts w:cstheme="minorHAnsi"/>
        </w:rPr>
        <w:t>Three cards are drawn from an ordinary deck and not replaced. Find the probability of</w:t>
      </w:r>
      <w:r w:rsidRPr="004E2E06">
        <w:rPr>
          <w:rFonts w:cstheme="minorHAnsi"/>
        </w:rPr>
        <w:t xml:space="preserve"> getting an ace, a king and queen in order </w:t>
      </w:r>
    </w:p>
    <w:p w14:paraId="04514687" w14:textId="77777777" w:rsidR="006749C8" w:rsidRDefault="006749C8" w:rsidP="00A260A1">
      <w:pPr>
        <w:pStyle w:val="ListParagraph"/>
      </w:pPr>
    </w:p>
    <w:p w14:paraId="5D9BF205" w14:textId="5406978D" w:rsidR="00584230" w:rsidRPr="002521EE" w:rsidRDefault="00863F4E">
      <w:pPr>
        <w:rPr>
          <w:b/>
          <w:bCs/>
        </w:rPr>
      </w:pPr>
      <w:r w:rsidRPr="002521EE">
        <w:rPr>
          <w:b/>
          <w:bCs/>
        </w:rPr>
        <w:t>Group B</w:t>
      </w:r>
      <w:r w:rsidR="002521EE" w:rsidRPr="002521EE">
        <w:rPr>
          <w:b/>
          <w:bCs/>
        </w:rPr>
        <w:t xml:space="preserve"> (3 x 5 = 15)</w:t>
      </w:r>
    </w:p>
    <w:p w14:paraId="42050A94" w14:textId="1198C587" w:rsidR="002521EE" w:rsidRPr="002521EE" w:rsidRDefault="00863F4E" w:rsidP="002521EE">
      <w:pPr>
        <w:rPr>
          <w:b/>
          <w:bCs/>
        </w:rPr>
      </w:pPr>
      <w:r w:rsidRPr="002521EE">
        <w:rPr>
          <w:b/>
          <w:bCs/>
        </w:rPr>
        <w:t>Short Answer Questions</w:t>
      </w:r>
      <w:r w:rsidR="002521EE" w:rsidRPr="002521EE">
        <w:rPr>
          <w:b/>
          <w:bCs/>
        </w:rPr>
        <w:t xml:space="preserve">: Attempt any </w:t>
      </w:r>
      <w:r w:rsidR="002521EE" w:rsidRPr="002521EE">
        <w:rPr>
          <w:b/>
          <w:bCs/>
          <w:u w:val="single"/>
        </w:rPr>
        <w:t>five</w:t>
      </w:r>
      <w:r w:rsidR="002521EE" w:rsidRPr="002521EE">
        <w:rPr>
          <w:b/>
          <w:bCs/>
        </w:rPr>
        <w:t xml:space="preserve"> questions</w:t>
      </w:r>
    </w:p>
    <w:p w14:paraId="1DB1BE21" w14:textId="4CE7F74E" w:rsidR="00C35C18" w:rsidRDefault="000E64B7" w:rsidP="000E64B7">
      <w:pPr>
        <w:pStyle w:val="ListParagraph"/>
        <w:numPr>
          <w:ilvl w:val="0"/>
          <w:numId w:val="1"/>
        </w:numPr>
      </w:pPr>
      <w:r w:rsidRPr="000E64B7">
        <w:t>Suppose the waist measurement of 800 persons are normally distributed with mean 66 cm and standard deviation of 5 cm. Find the number of persons waist between 60 cm and 72 cm.</w:t>
      </w:r>
    </w:p>
    <w:p w14:paraId="275924E4" w14:textId="77777777" w:rsidR="000E64B7" w:rsidRDefault="000E64B7" w:rsidP="000E64B7">
      <w:pPr>
        <w:pStyle w:val="ListParagraph"/>
      </w:pPr>
    </w:p>
    <w:p w14:paraId="24B710BB" w14:textId="06FFC83F" w:rsidR="002437F9" w:rsidRDefault="002437F9" w:rsidP="00E949EB">
      <w:pPr>
        <w:pStyle w:val="ListParagraph"/>
        <w:numPr>
          <w:ilvl w:val="0"/>
          <w:numId w:val="1"/>
        </w:numPr>
      </w:pPr>
      <w:r>
        <w:t>The following is the frequency distribution of monthly income of 500 workers in a factory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706"/>
        <w:gridCol w:w="1154"/>
        <w:gridCol w:w="1154"/>
        <w:gridCol w:w="1154"/>
        <w:gridCol w:w="1154"/>
        <w:gridCol w:w="1154"/>
        <w:gridCol w:w="1154"/>
      </w:tblGrid>
      <w:tr w:rsidR="002437F9" w14:paraId="2CD4C282" w14:textId="77777777" w:rsidTr="00391AA5">
        <w:tc>
          <w:tcPr>
            <w:tcW w:w="1706" w:type="dxa"/>
          </w:tcPr>
          <w:p w14:paraId="6B4D71D4" w14:textId="3007A83E" w:rsidR="002437F9" w:rsidRDefault="002437F9" w:rsidP="002437F9">
            <w:pPr>
              <w:pStyle w:val="ListParagraph"/>
              <w:ind w:left="0"/>
            </w:pPr>
            <w:r>
              <w:t>Monthly Income (x 1000 Rs)</w:t>
            </w:r>
          </w:p>
        </w:tc>
        <w:tc>
          <w:tcPr>
            <w:tcW w:w="1154" w:type="dxa"/>
          </w:tcPr>
          <w:p w14:paraId="1514D01F" w14:textId="53A140EB" w:rsidR="002437F9" w:rsidRDefault="002437F9" w:rsidP="002437F9">
            <w:pPr>
              <w:pStyle w:val="ListParagraph"/>
              <w:ind w:left="0"/>
            </w:pPr>
            <w:r>
              <w:t>Below 100</w:t>
            </w:r>
          </w:p>
        </w:tc>
        <w:tc>
          <w:tcPr>
            <w:tcW w:w="1154" w:type="dxa"/>
          </w:tcPr>
          <w:p w14:paraId="5A8103B6" w14:textId="6083AEA6" w:rsidR="002437F9" w:rsidRDefault="002437F9" w:rsidP="002437F9">
            <w:pPr>
              <w:pStyle w:val="ListParagraph"/>
              <w:ind w:left="0"/>
            </w:pPr>
            <w:r>
              <w:t>100-150</w:t>
            </w:r>
          </w:p>
        </w:tc>
        <w:tc>
          <w:tcPr>
            <w:tcW w:w="1154" w:type="dxa"/>
          </w:tcPr>
          <w:p w14:paraId="22783DC7" w14:textId="08E4C9CC" w:rsidR="002437F9" w:rsidRDefault="002437F9" w:rsidP="002437F9">
            <w:pPr>
              <w:pStyle w:val="ListParagraph"/>
              <w:ind w:left="0"/>
            </w:pPr>
            <w:r>
              <w:t>150-200</w:t>
            </w:r>
          </w:p>
        </w:tc>
        <w:tc>
          <w:tcPr>
            <w:tcW w:w="1154" w:type="dxa"/>
          </w:tcPr>
          <w:p w14:paraId="79E6BAE7" w14:textId="779694F8" w:rsidR="002437F9" w:rsidRDefault="002437F9" w:rsidP="002437F9">
            <w:pPr>
              <w:pStyle w:val="ListParagraph"/>
              <w:ind w:left="0"/>
            </w:pPr>
            <w:r>
              <w:t>200-250</w:t>
            </w:r>
          </w:p>
        </w:tc>
        <w:tc>
          <w:tcPr>
            <w:tcW w:w="1154" w:type="dxa"/>
          </w:tcPr>
          <w:p w14:paraId="239D384A" w14:textId="4D6310E9" w:rsidR="002437F9" w:rsidRDefault="002437F9" w:rsidP="002437F9">
            <w:pPr>
              <w:pStyle w:val="ListParagraph"/>
              <w:ind w:left="0"/>
            </w:pPr>
            <w:r>
              <w:t>250-300</w:t>
            </w:r>
          </w:p>
        </w:tc>
        <w:tc>
          <w:tcPr>
            <w:tcW w:w="1154" w:type="dxa"/>
          </w:tcPr>
          <w:p w14:paraId="618538D6" w14:textId="16DBE37F" w:rsidR="002437F9" w:rsidRDefault="002437F9" w:rsidP="002437F9">
            <w:pPr>
              <w:pStyle w:val="ListParagraph"/>
              <w:ind w:left="0"/>
            </w:pPr>
            <w:r>
              <w:t>300 and above</w:t>
            </w:r>
          </w:p>
        </w:tc>
      </w:tr>
      <w:tr w:rsidR="002437F9" w14:paraId="0E614B0E" w14:textId="77777777" w:rsidTr="00391AA5">
        <w:tc>
          <w:tcPr>
            <w:tcW w:w="1706" w:type="dxa"/>
          </w:tcPr>
          <w:p w14:paraId="7936BC1B" w14:textId="1B9EAB04" w:rsidR="002437F9" w:rsidRDefault="002437F9" w:rsidP="002437F9">
            <w:pPr>
              <w:pStyle w:val="ListParagraph"/>
              <w:ind w:left="0"/>
            </w:pPr>
            <w:r>
              <w:t>No. of workers</w:t>
            </w:r>
          </w:p>
        </w:tc>
        <w:tc>
          <w:tcPr>
            <w:tcW w:w="1154" w:type="dxa"/>
          </w:tcPr>
          <w:p w14:paraId="43DB5191" w14:textId="50B3200C" w:rsidR="002437F9" w:rsidRDefault="002437F9" w:rsidP="002437F9">
            <w:pPr>
              <w:pStyle w:val="ListParagraph"/>
              <w:ind w:left="0"/>
            </w:pPr>
            <w:r>
              <w:t>10</w:t>
            </w:r>
          </w:p>
        </w:tc>
        <w:tc>
          <w:tcPr>
            <w:tcW w:w="1154" w:type="dxa"/>
          </w:tcPr>
          <w:p w14:paraId="4FD507F5" w14:textId="17B65F8C" w:rsidR="002437F9" w:rsidRDefault="002437F9" w:rsidP="002437F9">
            <w:pPr>
              <w:pStyle w:val="ListParagraph"/>
              <w:ind w:left="0"/>
            </w:pPr>
            <w:r>
              <w:t>25</w:t>
            </w:r>
          </w:p>
        </w:tc>
        <w:tc>
          <w:tcPr>
            <w:tcW w:w="1154" w:type="dxa"/>
          </w:tcPr>
          <w:p w14:paraId="3A9F2B81" w14:textId="376DE4EB" w:rsidR="002437F9" w:rsidRDefault="002437F9" w:rsidP="002437F9">
            <w:pPr>
              <w:pStyle w:val="ListParagraph"/>
              <w:ind w:left="0"/>
            </w:pPr>
            <w:r>
              <w:t>145</w:t>
            </w:r>
          </w:p>
        </w:tc>
        <w:tc>
          <w:tcPr>
            <w:tcW w:w="1154" w:type="dxa"/>
          </w:tcPr>
          <w:p w14:paraId="0754C41E" w14:textId="60AB441A" w:rsidR="002437F9" w:rsidRDefault="002437F9" w:rsidP="002437F9">
            <w:pPr>
              <w:pStyle w:val="ListParagraph"/>
              <w:ind w:left="0"/>
            </w:pPr>
            <w:r>
              <w:t>220</w:t>
            </w:r>
          </w:p>
        </w:tc>
        <w:tc>
          <w:tcPr>
            <w:tcW w:w="1154" w:type="dxa"/>
          </w:tcPr>
          <w:p w14:paraId="59F4549D" w14:textId="0208141E" w:rsidR="002437F9" w:rsidRDefault="002437F9" w:rsidP="002437F9">
            <w:pPr>
              <w:pStyle w:val="ListParagraph"/>
              <w:ind w:left="0"/>
            </w:pPr>
            <w:r>
              <w:t>70</w:t>
            </w:r>
          </w:p>
        </w:tc>
        <w:tc>
          <w:tcPr>
            <w:tcW w:w="1154" w:type="dxa"/>
          </w:tcPr>
          <w:p w14:paraId="0D5F0133" w14:textId="75E29514" w:rsidR="002437F9" w:rsidRDefault="002437F9" w:rsidP="002437F9">
            <w:pPr>
              <w:pStyle w:val="ListParagraph"/>
              <w:ind w:left="0"/>
            </w:pPr>
            <w:r>
              <w:t>30</w:t>
            </w:r>
          </w:p>
        </w:tc>
      </w:tr>
    </w:tbl>
    <w:p w14:paraId="77C338BC" w14:textId="76F9B783" w:rsidR="002437F9" w:rsidRDefault="002437F9" w:rsidP="002437F9">
      <w:pPr>
        <w:pStyle w:val="ListParagraph"/>
      </w:pPr>
      <w:r>
        <w:t xml:space="preserve">Compute </w:t>
      </w:r>
      <w:r w:rsidR="002C22F8">
        <w:t>the mode of the distribution</w:t>
      </w:r>
    </w:p>
    <w:p w14:paraId="7EC21CCC" w14:textId="77777777" w:rsidR="00391AA5" w:rsidRDefault="00391AA5" w:rsidP="002437F9">
      <w:pPr>
        <w:pStyle w:val="ListParagraph"/>
      </w:pPr>
    </w:p>
    <w:p w14:paraId="5138BE30" w14:textId="0CF16B89" w:rsidR="00E949EB" w:rsidRDefault="00E949EB" w:rsidP="00E949EB">
      <w:pPr>
        <w:pStyle w:val="ListParagraph"/>
        <w:numPr>
          <w:ilvl w:val="0"/>
          <w:numId w:val="1"/>
        </w:numPr>
      </w:pPr>
      <w:r>
        <w:t>The distribution of marks of 500 students of a campus is given below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140"/>
        <w:gridCol w:w="1054"/>
        <w:gridCol w:w="1072"/>
        <w:gridCol w:w="1072"/>
        <w:gridCol w:w="1065"/>
        <w:gridCol w:w="1065"/>
        <w:gridCol w:w="1072"/>
        <w:gridCol w:w="1090"/>
      </w:tblGrid>
      <w:tr w:rsidR="00E949EB" w14:paraId="4FA4E8C3" w14:textId="77777777" w:rsidTr="00E949EB">
        <w:tc>
          <w:tcPr>
            <w:tcW w:w="1168" w:type="dxa"/>
          </w:tcPr>
          <w:p w14:paraId="08E51C38" w14:textId="77777777" w:rsidR="00E949EB" w:rsidRDefault="00E949EB" w:rsidP="00E949EB">
            <w:pPr>
              <w:pStyle w:val="ListParagraph"/>
              <w:ind w:left="0"/>
            </w:pPr>
            <w:r>
              <w:t>Marks</w:t>
            </w:r>
          </w:p>
        </w:tc>
        <w:tc>
          <w:tcPr>
            <w:tcW w:w="1168" w:type="dxa"/>
          </w:tcPr>
          <w:p w14:paraId="58784F95" w14:textId="77777777" w:rsidR="00E949EB" w:rsidRDefault="00E949EB" w:rsidP="00E949EB">
            <w:pPr>
              <w:pStyle w:val="ListParagraph"/>
              <w:ind w:left="0"/>
            </w:pPr>
            <w:r>
              <w:t>0-20</w:t>
            </w:r>
          </w:p>
        </w:tc>
        <w:tc>
          <w:tcPr>
            <w:tcW w:w="1169" w:type="dxa"/>
          </w:tcPr>
          <w:p w14:paraId="1A91ECA9" w14:textId="77777777" w:rsidR="00E949EB" w:rsidRDefault="00E949EB" w:rsidP="00E949EB">
            <w:pPr>
              <w:pStyle w:val="ListParagraph"/>
              <w:ind w:left="0"/>
            </w:pPr>
            <w:r>
              <w:t>20-40</w:t>
            </w:r>
          </w:p>
        </w:tc>
        <w:tc>
          <w:tcPr>
            <w:tcW w:w="1169" w:type="dxa"/>
          </w:tcPr>
          <w:p w14:paraId="6B30C797" w14:textId="77777777" w:rsidR="00E949EB" w:rsidRDefault="00E949EB" w:rsidP="00E949EB">
            <w:pPr>
              <w:pStyle w:val="ListParagraph"/>
              <w:ind w:left="0"/>
            </w:pPr>
            <w:r>
              <w:t>40-50</w:t>
            </w:r>
          </w:p>
        </w:tc>
        <w:tc>
          <w:tcPr>
            <w:tcW w:w="1169" w:type="dxa"/>
          </w:tcPr>
          <w:p w14:paraId="4965CE89" w14:textId="77777777" w:rsidR="00E949EB" w:rsidRDefault="00E949EB" w:rsidP="00E949EB">
            <w:pPr>
              <w:pStyle w:val="ListParagraph"/>
              <w:ind w:left="0"/>
            </w:pPr>
            <w:r>
              <w:t>50-60</w:t>
            </w:r>
          </w:p>
        </w:tc>
        <w:tc>
          <w:tcPr>
            <w:tcW w:w="1169" w:type="dxa"/>
          </w:tcPr>
          <w:p w14:paraId="61B14026" w14:textId="77777777" w:rsidR="00E949EB" w:rsidRDefault="00E949EB" w:rsidP="00E949EB">
            <w:pPr>
              <w:pStyle w:val="ListParagraph"/>
              <w:ind w:left="0"/>
            </w:pPr>
            <w:r>
              <w:t>60-80</w:t>
            </w:r>
          </w:p>
        </w:tc>
        <w:tc>
          <w:tcPr>
            <w:tcW w:w="1169" w:type="dxa"/>
          </w:tcPr>
          <w:p w14:paraId="67F6DE99" w14:textId="77777777" w:rsidR="00E949EB" w:rsidRDefault="00E949EB" w:rsidP="00E949EB">
            <w:pPr>
              <w:pStyle w:val="ListParagraph"/>
              <w:ind w:left="0"/>
            </w:pPr>
            <w:r>
              <w:t>80-100</w:t>
            </w:r>
          </w:p>
        </w:tc>
        <w:tc>
          <w:tcPr>
            <w:tcW w:w="1169" w:type="dxa"/>
          </w:tcPr>
          <w:p w14:paraId="04C689E6" w14:textId="77777777" w:rsidR="00E949EB" w:rsidRDefault="00E949EB" w:rsidP="00E949EB">
            <w:pPr>
              <w:pStyle w:val="ListParagraph"/>
              <w:ind w:left="0"/>
            </w:pPr>
            <w:r>
              <w:t>Total</w:t>
            </w:r>
          </w:p>
        </w:tc>
      </w:tr>
      <w:tr w:rsidR="00E949EB" w14:paraId="083BCE79" w14:textId="77777777" w:rsidTr="00E949EB">
        <w:tc>
          <w:tcPr>
            <w:tcW w:w="1168" w:type="dxa"/>
          </w:tcPr>
          <w:p w14:paraId="04826120" w14:textId="77777777" w:rsidR="00E949EB" w:rsidRDefault="00E949EB" w:rsidP="00E949EB">
            <w:pPr>
              <w:pStyle w:val="ListParagraph"/>
              <w:ind w:left="0"/>
            </w:pPr>
            <w:r>
              <w:t>No. of students</w:t>
            </w:r>
          </w:p>
        </w:tc>
        <w:tc>
          <w:tcPr>
            <w:tcW w:w="1168" w:type="dxa"/>
          </w:tcPr>
          <w:p w14:paraId="18D4CBC3" w14:textId="77777777" w:rsidR="00E949EB" w:rsidRDefault="00E949EB" w:rsidP="00E949EB">
            <w:pPr>
              <w:pStyle w:val="ListParagraph"/>
              <w:ind w:left="0"/>
            </w:pPr>
            <w:r>
              <w:t>50</w:t>
            </w:r>
          </w:p>
        </w:tc>
        <w:tc>
          <w:tcPr>
            <w:tcW w:w="1169" w:type="dxa"/>
          </w:tcPr>
          <w:p w14:paraId="3699C817" w14:textId="77777777" w:rsidR="00E949EB" w:rsidRDefault="00E949EB" w:rsidP="00E949EB">
            <w:pPr>
              <w:pStyle w:val="ListParagraph"/>
              <w:ind w:left="0"/>
            </w:pPr>
            <w:r>
              <w:t>100</w:t>
            </w:r>
          </w:p>
        </w:tc>
        <w:tc>
          <w:tcPr>
            <w:tcW w:w="1169" w:type="dxa"/>
          </w:tcPr>
          <w:p w14:paraId="449DE270" w14:textId="77777777" w:rsidR="00E949EB" w:rsidRDefault="00E949EB" w:rsidP="00E949EB">
            <w:pPr>
              <w:pStyle w:val="ListParagraph"/>
              <w:ind w:left="0"/>
            </w:pPr>
            <w:r>
              <w:t>150</w:t>
            </w:r>
          </w:p>
        </w:tc>
        <w:tc>
          <w:tcPr>
            <w:tcW w:w="1169" w:type="dxa"/>
          </w:tcPr>
          <w:p w14:paraId="7804B27C" w14:textId="77777777" w:rsidR="00E949EB" w:rsidRDefault="00E949EB" w:rsidP="00E949EB">
            <w:pPr>
              <w:pStyle w:val="ListParagraph"/>
              <w:ind w:left="0"/>
            </w:pPr>
            <w:r>
              <w:t>90</w:t>
            </w:r>
          </w:p>
        </w:tc>
        <w:tc>
          <w:tcPr>
            <w:tcW w:w="1169" w:type="dxa"/>
          </w:tcPr>
          <w:p w14:paraId="67402A0B" w14:textId="77777777" w:rsidR="00E949EB" w:rsidRDefault="00E949EB" w:rsidP="00E949EB">
            <w:pPr>
              <w:pStyle w:val="ListParagraph"/>
              <w:ind w:left="0"/>
            </w:pPr>
            <w:r>
              <w:t>60</w:t>
            </w:r>
          </w:p>
        </w:tc>
        <w:tc>
          <w:tcPr>
            <w:tcW w:w="1169" w:type="dxa"/>
          </w:tcPr>
          <w:p w14:paraId="2399D086" w14:textId="77777777" w:rsidR="00E949EB" w:rsidRDefault="00E949EB" w:rsidP="00E949EB">
            <w:pPr>
              <w:pStyle w:val="ListParagraph"/>
              <w:ind w:left="0"/>
            </w:pPr>
            <w:r>
              <w:t>50</w:t>
            </w:r>
          </w:p>
        </w:tc>
        <w:tc>
          <w:tcPr>
            <w:tcW w:w="1169" w:type="dxa"/>
          </w:tcPr>
          <w:p w14:paraId="5EE16711" w14:textId="77777777" w:rsidR="00E949EB" w:rsidRDefault="00E949EB" w:rsidP="00E949EB">
            <w:pPr>
              <w:pStyle w:val="ListParagraph"/>
              <w:ind w:left="0"/>
            </w:pPr>
            <w:r>
              <w:t>500</w:t>
            </w:r>
          </w:p>
        </w:tc>
      </w:tr>
    </w:tbl>
    <w:p w14:paraId="43911EED" w14:textId="78240790" w:rsidR="001B431B" w:rsidRDefault="00E949EB" w:rsidP="002521EE">
      <w:pPr>
        <w:ind w:firstLine="720"/>
      </w:pPr>
      <w:r>
        <w:t xml:space="preserve">What </w:t>
      </w:r>
      <w:proofErr w:type="gramStart"/>
      <w:r>
        <w:t>is</w:t>
      </w:r>
      <w:proofErr w:type="gramEnd"/>
      <w:r>
        <w:t xml:space="preserve"> the minimum marks obtained by top 2</w:t>
      </w:r>
      <w:r w:rsidR="000E64B7">
        <w:t>0</w:t>
      </w:r>
      <w:r>
        <w:t xml:space="preserve"> % of students.</w:t>
      </w:r>
    </w:p>
    <w:p w14:paraId="08DBFE3F" w14:textId="77777777" w:rsidR="00391D2D" w:rsidRDefault="00391D2D" w:rsidP="00391D2D">
      <w:pPr>
        <w:pStyle w:val="ListParagraph"/>
        <w:numPr>
          <w:ilvl w:val="0"/>
          <w:numId w:val="1"/>
        </w:numPr>
        <w:rPr>
          <w:rFonts w:cstheme="minorHAnsi"/>
        </w:rPr>
      </w:pPr>
      <w:r w:rsidRPr="00391D2D">
        <w:rPr>
          <w:rFonts w:cstheme="minorHAnsi"/>
        </w:rPr>
        <w:lastRenderedPageBreak/>
        <w:t>A cybersecurity system uses a multi-layered defense mechanism to detect intrusions. The system consists of three independent detection methods:</w:t>
      </w:r>
    </w:p>
    <w:p w14:paraId="236FBC92" w14:textId="77777777" w:rsidR="00391D2D" w:rsidRDefault="00391D2D" w:rsidP="00391D2D">
      <w:pPr>
        <w:pStyle w:val="ListParagraph"/>
        <w:numPr>
          <w:ilvl w:val="0"/>
          <w:numId w:val="20"/>
        </w:numPr>
        <w:rPr>
          <w:rFonts w:cstheme="minorHAnsi"/>
        </w:rPr>
      </w:pPr>
      <w:r w:rsidRPr="00391D2D">
        <w:rPr>
          <w:rFonts w:cstheme="minorHAnsi"/>
        </w:rPr>
        <w:t>Firewall-based detection (catches 85% of attacks).</w:t>
      </w:r>
    </w:p>
    <w:p w14:paraId="4E667A58" w14:textId="77777777" w:rsidR="00391D2D" w:rsidRDefault="00391D2D" w:rsidP="00391D2D">
      <w:pPr>
        <w:pStyle w:val="ListParagraph"/>
        <w:numPr>
          <w:ilvl w:val="0"/>
          <w:numId w:val="20"/>
        </w:numPr>
        <w:rPr>
          <w:rFonts w:cstheme="minorHAnsi"/>
        </w:rPr>
      </w:pPr>
      <w:r w:rsidRPr="00391D2D">
        <w:rPr>
          <w:rFonts w:cstheme="minorHAnsi"/>
        </w:rPr>
        <w:t>Anomaly detection algorithm (catches 70% of attacks).</w:t>
      </w:r>
    </w:p>
    <w:p w14:paraId="537EF8B8" w14:textId="0789D96A" w:rsidR="00391D2D" w:rsidRPr="00391D2D" w:rsidRDefault="00391D2D" w:rsidP="00391D2D">
      <w:pPr>
        <w:pStyle w:val="ListParagraph"/>
        <w:numPr>
          <w:ilvl w:val="0"/>
          <w:numId w:val="20"/>
        </w:numPr>
        <w:rPr>
          <w:rFonts w:cstheme="minorHAnsi"/>
        </w:rPr>
      </w:pPr>
      <w:r w:rsidRPr="00391D2D">
        <w:rPr>
          <w:rFonts w:cstheme="minorHAnsi"/>
        </w:rPr>
        <w:t>Signature-based detection (catches 60% of attacks).</w:t>
      </w:r>
    </w:p>
    <w:p w14:paraId="49187C84" w14:textId="77777777" w:rsidR="00391D2D" w:rsidRPr="00391D2D" w:rsidRDefault="00391D2D" w:rsidP="00391D2D">
      <w:pPr>
        <w:ind w:firstLine="720"/>
        <w:rPr>
          <w:rFonts w:cstheme="minorHAnsi"/>
        </w:rPr>
      </w:pPr>
      <w:r w:rsidRPr="00391D2D">
        <w:rPr>
          <w:rFonts w:cstheme="minorHAnsi"/>
        </w:rPr>
        <w:t>An attack is launched against the system.</w:t>
      </w:r>
    </w:p>
    <w:p w14:paraId="5FD6082A" w14:textId="77777777" w:rsidR="00391D2D" w:rsidRDefault="00391D2D" w:rsidP="00391D2D">
      <w:pPr>
        <w:pStyle w:val="ListParagraph"/>
        <w:numPr>
          <w:ilvl w:val="0"/>
          <w:numId w:val="21"/>
        </w:numPr>
        <w:ind w:left="1080"/>
        <w:rPr>
          <w:rFonts w:cstheme="minorHAnsi"/>
        </w:rPr>
      </w:pPr>
      <w:r w:rsidRPr="00391D2D">
        <w:rPr>
          <w:rFonts w:cstheme="minorHAnsi"/>
        </w:rPr>
        <w:t>What is the probability that the attack evades all three detection methods?</w:t>
      </w:r>
    </w:p>
    <w:p w14:paraId="140F64EB" w14:textId="3347AD74" w:rsidR="00391D2D" w:rsidRPr="00391D2D" w:rsidRDefault="00391D2D" w:rsidP="00391D2D">
      <w:pPr>
        <w:pStyle w:val="ListParagraph"/>
        <w:numPr>
          <w:ilvl w:val="0"/>
          <w:numId w:val="21"/>
        </w:numPr>
        <w:ind w:left="1080"/>
        <w:rPr>
          <w:rFonts w:cstheme="minorHAnsi"/>
        </w:rPr>
      </w:pPr>
      <w:r w:rsidRPr="00391D2D">
        <w:rPr>
          <w:rFonts w:cstheme="minorHAnsi"/>
        </w:rPr>
        <w:t>What is the probability that at least one of the three detection methods will catch the attack?</w:t>
      </w:r>
    </w:p>
    <w:p w14:paraId="41C0D5C8" w14:textId="03DC1F7F" w:rsidR="006E4D24" w:rsidRPr="006E4D24" w:rsidRDefault="006E4D24" w:rsidP="006E4D24">
      <w:pPr>
        <w:tabs>
          <w:tab w:val="left" w:pos="480"/>
        </w:tabs>
        <w:spacing w:after="0" w:line="240" w:lineRule="auto"/>
        <w:ind w:left="720" w:hanging="360"/>
      </w:pPr>
      <w:r>
        <w:t xml:space="preserve">15. </w:t>
      </w:r>
      <w:r w:rsidRPr="006E4D24">
        <w:t>The following are the ages of 48 patients admitted to the emergency room of a hospital. Compute coefficient of skewness. How would you describe the shape of these data?</w:t>
      </w:r>
    </w:p>
    <w:p w14:paraId="580A945C" w14:textId="77777777" w:rsidR="006E4D24" w:rsidRDefault="006E4D24" w:rsidP="006E4D24">
      <w:pPr>
        <w:tabs>
          <w:tab w:val="left" w:pos="480"/>
        </w:tabs>
        <w:spacing w:after="0" w:line="240" w:lineRule="auto"/>
        <w:ind w:left="720" w:hanging="720"/>
      </w:pPr>
      <w:r w:rsidRPr="006E4D24">
        <w:tab/>
      </w:r>
      <w:r>
        <w:tab/>
      </w:r>
      <w:r>
        <w:tab/>
      </w:r>
      <w:r w:rsidRPr="006E4D24">
        <w:t>32</w:t>
      </w:r>
      <w:r w:rsidRPr="006E4D24">
        <w:tab/>
        <w:t>63</w:t>
      </w:r>
      <w:r w:rsidRPr="006E4D24">
        <w:tab/>
        <w:t>33</w:t>
      </w:r>
      <w:r w:rsidRPr="006E4D24">
        <w:tab/>
        <w:t>57</w:t>
      </w:r>
      <w:r w:rsidRPr="006E4D24">
        <w:tab/>
        <w:t>35</w:t>
      </w:r>
      <w:r w:rsidRPr="006E4D24">
        <w:tab/>
        <w:t>54</w:t>
      </w:r>
      <w:r w:rsidRPr="006E4D24">
        <w:tab/>
        <w:t>38</w:t>
      </w:r>
      <w:r w:rsidRPr="006E4D24">
        <w:tab/>
        <w:t>53</w:t>
      </w:r>
      <w:r w:rsidRPr="006E4D24">
        <w:tab/>
        <w:t>42</w:t>
      </w:r>
      <w:r w:rsidRPr="006E4D24">
        <w:tab/>
        <w:t>51</w:t>
      </w:r>
      <w:r w:rsidRPr="006E4D24">
        <w:tab/>
        <w:t>42</w:t>
      </w:r>
      <w:r w:rsidRPr="006E4D24">
        <w:tab/>
        <w:t>48</w:t>
      </w:r>
      <w:r w:rsidRPr="006E4D24">
        <w:tab/>
        <w:t>43</w:t>
      </w:r>
      <w:r w:rsidRPr="006E4D24">
        <w:tab/>
        <w:t>46</w:t>
      </w:r>
      <w:r w:rsidRPr="006E4D24">
        <w:tab/>
        <w:t>61</w:t>
      </w:r>
      <w:r w:rsidRPr="006E4D24">
        <w:tab/>
        <w:t>53</w:t>
      </w:r>
      <w:r w:rsidRPr="006E4D24">
        <w:tab/>
        <w:t>09</w:t>
      </w:r>
      <w:r w:rsidRPr="006E4D24">
        <w:tab/>
        <w:t>13</w:t>
      </w:r>
      <w:r w:rsidRPr="006E4D24">
        <w:tab/>
        <w:t>16</w:t>
      </w:r>
      <w:r w:rsidRPr="006E4D24">
        <w:tab/>
        <w:t>16</w:t>
      </w:r>
      <w:r w:rsidRPr="006E4D24">
        <w:tab/>
        <w:t>31</w:t>
      </w:r>
      <w:r w:rsidRPr="006E4D24">
        <w:tab/>
        <w:t>30</w:t>
      </w:r>
      <w:r w:rsidRPr="006E4D24">
        <w:tab/>
        <w:t>28</w:t>
      </w:r>
      <w:r w:rsidRPr="006E4D24">
        <w:tab/>
        <w:t>28</w:t>
      </w:r>
      <w:r w:rsidRPr="006E4D24">
        <w:tab/>
        <w:t>25</w:t>
      </w:r>
      <w:r w:rsidRPr="006E4D24">
        <w:tab/>
        <w:t>23</w:t>
      </w:r>
      <w:r w:rsidRPr="006E4D24">
        <w:tab/>
        <w:t>23</w:t>
      </w:r>
      <w:r w:rsidRPr="006E4D24">
        <w:tab/>
        <w:t>22</w:t>
      </w:r>
      <w:r w:rsidRPr="006E4D24">
        <w:tab/>
        <w:t>21</w:t>
      </w:r>
      <w:r w:rsidRPr="006E4D24">
        <w:tab/>
        <w:t>17</w:t>
      </w:r>
      <w:r w:rsidRPr="006E4D24">
        <w:tab/>
        <w:t>13</w:t>
      </w:r>
      <w:r w:rsidRPr="006E4D24">
        <w:tab/>
        <w:t>30</w:t>
      </w:r>
      <w:r w:rsidRPr="006E4D24">
        <w:tab/>
        <w:t>14</w:t>
      </w:r>
      <w:r w:rsidRPr="006E4D24">
        <w:tab/>
        <w:t>29</w:t>
      </w:r>
      <w:r w:rsidRPr="006E4D24">
        <w:tab/>
        <w:t>16</w:t>
      </w:r>
      <w:r w:rsidRPr="006E4D24">
        <w:tab/>
        <w:t>28</w:t>
      </w:r>
      <w:r w:rsidRPr="006E4D24">
        <w:tab/>
        <w:t>17</w:t>
      </w:r>
      <w:r w:rsidRPr="006E4D24">
        <w:tab/>
        <w:t>27</w:t>
      </w:r>
      <w:r w:rsidRPr="006E4D24">
        <w:tab/>
        <w:t>21</w:t>
      </w:r>
      <w:r w:rsidRPr="006E4D24">
        <w:tab/>
        <w:t>24</w:t>
      </w:r>
      <w:r w:rsidRPr="006E4D24">
        <w:tab/>
        <w:t>22</w:t>
      </w:r>
      <w:r w:rsidRPr="006E4D24">
        <w:tab/>
        <w:t>23</w:t>
      </w:r>
      <w:r w:rsidRPr="006E4D24">
        <w:tab/>
        <w:t>61</w:t>
      </w:r>
      <w:r w:rsidRPr="006E4D24">
        <w:tab/>
        <w:t>55</w:t>
      </w:r>
      <w:r w:rsidRPr="006E4D24">
        <w:tab/>
        <w:t>34</w:t>
      </w:r>
      <w:r w:rsidRPr="006E4D24">
        <w:tab/>
        <w:t>42</w:t>
      </w:r>
      <w:r w:rsidRPr="006E4D24">
        <w:tab/>
        <w:t>13</w:t>
      </w:r>
      <w:r w:rsidRPr="006E4D24">
        <w:tab/>
        <w:t>26</w:t>
      </w:r>
      <w:r w:rsidR="004E7607">
        <w:tab/>
      </w:r>
      <w:r w:rsidR="004E7607">
        <w:tab/>
      </w:r>
    </w:p>
    <w:p w14:paraId="748FC1B3" w14:textId="61873AC8" w:rsidR="004E7607" w:rsidRDefault="006E4D24" w:rsidP="006E4D24">
      <w:pPr>
        <w:tabs>
          <w:tab w:val="left" w:pos="480"/>
        </w:tabs>
        <w:spacing w:after="0" w:line="240" w:lineRule="auto"/>
        <w:ind w:left="720" w:hanging="720"/>
      </w:pPr>
      <w:r>
        <w:tab/>
      </w:r>
      <w:r w:rsidR="004E7607">
        <w:t>Construct a stem-and-leaf display and comment on the shape of the distribution</w:t>
      </w:r>
      <w:r>
        <w:t xml:space="preserve"> age of patients </w:t>
      </w:r>
    </w:p>
    <w:p w14:paraId="1B08ADEB" w14:textId="77777777" w:rsidR="009A2802" w:rsidRDefault="009A2802" w:rsidP="004E7607">
      <w:pPr>
        <w:tabs>
          <w:tab w:val="left" w:pos="480"/>
        </w:tabs>
        <w:spacing w:after="0" w:line="240" w:lineRule="auto"/>
        <w:ind w:left="720" w:hanging="720"/>
      </w:pPr>
    </w:p>
    <w:p w14:paraId="3FD974D3" w14:textId="71A55D7E" w:rsidR="009A2802" w:rsidRDefault="009A2802" w:rsidP="009A2802">
      <w:pPr>
        <w:pStyle w:val="ListParagraph"/>
        <w:numPr>
          <w:ilvl w:val="0"/>
          <w:numId w:val="1"/>
        </w:numPr>
      </w:pPr>
      <w:r>
        <w:t>The analysis of monthly wages paid to the workers in two firms A and B, belonging to the same industry gives the following results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356"/>
        <w:gridCol w:w="806"/>
        <w:gridCol w:w="806"/>
      </w:tblGrid>
      <w:tr w:rsidR="009A2802" w14:paraId="077143C3" w14:textId="77777777" w:rsidTr="00A36DA8">
        <w:tc>
          <w:tcPr>
            <w:tcW w:w="0" w:type="auto"/>
          </w:tcPr>
          <w:p w14:paraId="14639441" w14:textId="77777777" w:rsidR="009A2802" w:rsidRDefault="009A2802" w:rsidP="00616ED5">
            <w:pPr>
              <w:pStyle w:val="ListParagraph"/>
              <w:ind w:left="0"/>
            </w:pPr>
            <w:r>
              <w:t>Measures</w:t>
            </w:r>
          </w:p>
        </w:tc>
        <w:tc>
          <w:tcPr>
            <w:tcW w:w="0" w:type="auto"/>
          </w:tcPr>
          <w:p w14:paraId="4B3B2DAC" w14:textId="77777777" w:rsidR="009A2802" w:rsidRDefault="009A2802" w:rsidP="00616ED5">
            <w:pPr>
              <w:pStyle w:val="ListParagraph"/>
              <w:ind w:left="0"/>
            </w:pPr>
            <w:r>
              <w:t>Firm A</w:t>
            </w:r>
          </w:p>
        </w:tc>
        <w:tc>
          <w:tcPr>
            <w:tcW w:w="0" w:type="auto"/>
          </w:tcPr>
          <w:p w14:paraId="3853F1D5" w14:textId="77777777" w:rsidR="009A2802" w:rsidRDefault="009A2802" w:rsidP="00616ED5">
            <w:pPr>
              <w:pStyle w:val="ListParagraph"/>
              <w:ind w:left="0"/>
            </w:pPr>
            <w:r>
              <w:t>Firm B</w:t>
            </w:r>
          </w:p>
        </w:tc>
      </w:tr>
      <w:tr w:rsidR="009A2802" w14:paraId="6FAA9833" w14:textId="77777777" w:rsidTr="00A36DA8">
        <w:tc>
          <w:tcPr>
            <w:tcW w:w="0" w:type="auto"/>
          </w:tcPr>
          <w:p w14:paraId="1F4138FA" w14:textId="77777777" w:rsidR="009A2802" w:rsidRDefault="009A2802" w:rsidP="00616ED5">
            <w:pPr>
              <w:pStyle w:val="ListParagraph"/>
              <w:ind w:left="0"/>
            </w:pPr>
            <w:r>
              <w:t>No. of wage earners</w:t>
            </w:r>
          </w:p>
        </w:tc>
        <w:tc>
          <w:tcPr>
            <w:tcW w:w="0" w:type="auto"/>
          </w:tcPr>
          <w:p w14:paraId="24339DF2" w14:textId="77777777" w:rsidR="009A2802" w:rsidRDefault="009A2802" w:rsidP="00616ED5">
            <w:pPr>
              <w:pStyle w:val="ListParagraph"/>
              <w:ind w:left="0"/>
            </w:pPr>
            <w:r>
              <w:t>500</w:t>
            </w:r>
          </w:p>
        </w:tc>
        <w:tc>
          <w:tcPr>
            <w:tcW w:w="0" w:type="auto"/>
          </w:tcPr>
          <w:p w14:paraId="6B3F1F8F" w14:textId="77777777" w:rsidR="009A2802" w:rsidRDefault="009A2802" w:rsidP="00616ED5">
            <w:pPr>
              <w:pStyle w:val="ListParagraph"/>
              <w:ind w:left="0"/>
            </w:pPr>
            <w:r>
              <w:t>600</w:t>
            </w:r>
          </w:p>
        </w:tc>
      </w:tr>
      <w:tr w:rsidR="009A2802" w14:paraId="2DFF64D5" w14:textId="77777777" w:rsidTr="00A36DA8">
        <w:tc>
          <w:tcPr>
            <w:tcW w:w="0" w:type="auto"/>
          </w:tcPr>
          <w:p w14:paraId="7E9DC20D" w14:textId="77777777" w:rsidR="009A2802" w:rsidRDefault="009A2802" w:rsidP="00616ED5">
            <w:pPr>
              <w:pStyle w:val="ListParagraph"/>
              <w:ind w:left="0"/>
            </w:pPr>
            <w:r>
              <w:t>Average monthly wages</w:t>
            </w:r>
          </w:p>
        </w:tc>
        <w:tc>
          <w:tcPr>
            <w:tcW w:w="0" w:type="auto"/>
          </w:tcPr>
          <w:p w14:paraId="052A71B9" w14:textId="77777777" w:rsidR="009A2802" w:rsidRDefault="009A2802" w:rsidP="00616ED5">
            <w:pPr>
              <w:pStyle w:val="ListParagraph"/>
              <w:ind w:left="0"/>
            </w:pPr>
            <w:r>
              <w:t>Rs 586</w:t>
            </w:r>
          </w:p>
        </w:tc>
        <w:tc>
          <w:tcPr>
            <w:tcW w:w="0" w:type="auto"/>
          </w:tcPr>
          <w:p w14:paraId="48598991" w14:textId="77777777" w:rsidR="009A2802" w:rsidRDefault="009A2802" w:rsidP="00616ED5">
            <w:pPr>
              <w:pStyle w:val="ListParagraph"/>
              <w:ind w:left="0"/>
            </w:pPr>
            <w:r>
              <w:t>Rs 575</w:t>
            </w:r>
          </w:p>
        </w:tc>
      </w:tr>
      <w:tr w:rsidR="009A2802" w14:paraId="262F882F" w14:textId="77777777" w:rsidTr="00A36DA8">
        <w:tc>
          <w:tcPr>
            <w:tcW w:w="0" w:type="auto"/>
          </w:tcPr>
          <w:p w14:paraId="39CBFB19" w14:textId="77777777" w:rsidR="009A2802" w:rsidRDefault="009A2802" w:rsidP="00616ED5">
            <w:pPr>
              <w:pStyle w:val="ListParagraph"/>
              <w:ind w:left="0"/>
            </w:pPr>
            <w:r>
              <w:t>Variance of wages</w:t>
            </w:r>
          </w:p>
        </w:tc>
        <w:tc>
          <w:tcPr>
            <w:tcW w:w="0" w:type="auto"/>
          </w:tcPr>
          <w:p w14:paraId="616CBF01" w14:textId="77777777" w:rsidR="009A2802" w:rsidRDefault="009A2802" w:rsidP="00616ED5">
            <w:pPr>
              <w:pStyle w:val="ListParagraph"/>
              <w:ind w:left="0"/>
            </w:pPr>
            <w:r>
              <w:t>Rs 81</w:t>
            </w:r>
          </w:p>
        </w:tc>
        <w:tc>
          <w:tcPr>
            <w:tcW w:w="0" w:type="auto"/>
          </w:tcPr>
          <w:p w14:paraId="23E869CC" w14:textId="77777777" w:rsidR="009A2802" w:rsidRDefault="009A2802" w:rsidP="00616ED5">
            <w:pPr>
              <w:pStyle w:val="ListParagraph"/>
              <w:ind w:left="0"/>
            </w:pPr>
            <w:r>
              <w:t>Rs 100</w:t>
            </w:r>
          </w:p>
        </w:tc>
      </w:tr>
    </w:tbl>
    <w:p w14:paraId="09E3F7D2" w14:textId="77777777" w:rsidR="00B53FA4" w:rsidRDefault="00B53FA4" w:rsidP="00B53FA4">
      <w:pPr>
        <w:pStyle w:val="ListParagraph"/>
        <w:numPr>
          <w:ilvl w:val="0"/>
          <w:numId w:val="16"/>
        </w:numPr>
      </w:pPr>
      <w:r>
        <w:t>Compute coefficient of variation for each firm</w:t>
      </w:r>
    </w:p>
    <w:p w14:paraId="227DF511" w14:textId="34575B0D" w:rsidR="00B53FA4" w:rsidRDefault="00B53FA4" w:rsidP="00B53FA4">
      <w:pPr>
        <w:pStyle w:val="ListParagraph"/>
        <w:numPr>
          <w:ilvl w:val="0"/>
          <w:numId w:val="16"/>
        </w:numPr>
      </w:pPr>
      <w:r>
        <w:t>In which firm, there is greater variability in wages?</w:t>
      </w:r>
    </w:p>
    <w:p w14:paraId="66BF68E9" w14:textId="15D6FD09" w:rsidR="009B0021" w:rsidRPr="00E73084" w:rsidRDefault="009B0021" w:rsidP="009B0021">
      <w:pPr>
        <w:rPr>
          <w:b/>
          <w:bCs/>
        </w:rPr>
      </w:pPr>
      <w:r w:rsidRPr="009B0021">
        <w:rPr>
          <w:b/>
          <w:bCs/>
        </w:rPr>
        <w:t>Group C</w:t>
      </w:r>
      <w:r w:rsidR="00E73084">
        <w:rPr>
          <w:b/>
          <w:bCs/>
        </w:rPr>
        <w:t xml:space="preserve"> </w:t>
      </w:r>
      <w:r w:rsidR="00E73084" w:rsidRPr="00E73084">
        <w:rPr>
          <w:b/>
          <w:bCs/>
        </w:rPr>
        <w:t>(3 X 5 = 15)</w:t>
      </w:r>
    </w:p>
    <w:p w14:paraId="61C10815" w14:textId="13437C07" w:rsidR="00E73084" w:rsidRDefault="00784DA5" w:rsidP="00491861">
      <w:pPr>
        <w:rPr>
          <w:b/>
          <w:bCs/>
        </w:rPr>
      </w:pPr>
      <w:r w:rsidRPr="009B0021">
        <w:rPr>
          <w:b/>
          <w:bCs/>
        </w:rPr>
        <w:t>Long Answer Questions</w:t>
      </w:r>
      <w:r>
        <w:rPr>
          <w:b/>
          <w:bCs/>
        </w:rPr>
        <w:t xml:space="preserve"> (</w:t>
      </w:r>
      <w:r w:rsidRPr="00E73084">
        <w:rPr>
          <w:b/>
          <w:bCs/>
        </w:rPr>
        <w:t>Attempt any three questions</w:t>
      </w:r>
      <w:r>
        <w:rPr>
          <w:b/>
          <w:bCs/>
        </w:rPr>
        <w:t>)</w:t>
      </w:r>
    </w:p>
    <w:p w14:paraId="79B7AB43" w14:textId="77777777" w:rsidR="001F32BA" w:rsidRDefault="001F32BA" w:rsidP="009A2802">
      <w:pPr>
        <w:pStyle w:val="ListParagraph"/>
        <w:numPr>
          <w:ilvl w:val="0"/>
          <w:numId w:val="1"/>
        </w:numPr>
      </w:pPr>
      <w:r>
        <w:t>The following data relates to the marks in subject STATISTICS and MARKETING in a board exam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245"/>
        <w:gridCol w:w="1260"/>
        <w:gridCol w:w="1440"/>
      </w:tblGrid>
      <w:tr w:rsidR="001F32BA" w14:paraId="491B4787" w14:textId="77777777" w:rsidTr="00471A05">
        <w:tc>
          <w:tcPr>
            <w:tcW w:w="2245" w:type="dxa"/>
          </w:tcPr>
          <w:p w14:paraId="16322772" w14:textId="77777777" w:rsidR="001F32BA" w:rsidRDefault="001F32BA" w:rsidP="00616ED5">
            <w:r>
              <w:t>Measures</w:t>
            </w:r>
          </w:p>
        </w:tc>
        <w:tc>
          <w:tcPr>
            <w:tcW w:w="1260" w:type="dxa"/>
          </w:tcPr>
          <w:p w14:paraId="1D200EDE" w14:textId="77777777" w:rsidR="001F32BA" w:rsidRDefault="001F32BA" w:rsidP="00616ED5">
            <w:r>
              <w:t>Statistics</w:t>
            </w:r>
          </w:p>
        </w:tc>
        <w:tc>
          <w:tcPr>
            <w:tcW w:w="1440" w:type="dxa"/>
          </w:tcPr>
          <w:p w14:paraId="71E714F1" w14:textId="77777777" w:rsidR="001F32BA" w:rsidRDefault="001F32BA" w:rsidP="00616ED5">
            <w:r>
              <w:t>Marketing</w:t>
            </w:r>
          </w:p>
        </w:tc>
      </w:tr>
      <w:tr w:rsidR="001F32BA" w14:paraId="7809A151" w14:textId="77777777" w:rsidTr="00471A05">
        <w:tc>
          <w:tcPr>
            <w:tcW w:w="2245" w:type="dxa"/>
          </w:tcPr>
          <w:p w14:paraId="3693E820" w14:textId="77777777" w:rsidR="001F32BA" w:rsidRDefault="001F32BA" w:rsidP="00616ED5">
            <w:r>
              <w:t>Mean</w:t>
            </w:r>
          </w:p>
        </w:tc>
        <w:tc>
          <w:tcPr>
            <w:tcW w:w="1260" w:type="dxa"/>
          </w:tcPr>
          <w:p w14:paraId="633CE48C" w14:textId="77777777" w:rsidR="001F32BA" w:rsidRDefault="001F32BA" w:rsidP="00616ED5">
            <w:r>
              <w:t>39.5</w:t>
            </w:r>
          </w:p>
        </w:tc>
        <w:tc>
          <w:tcPr>
            <w:tcW w:w="1440" w:type="dxa"/>
          </w:tcPr>
          <w:p w14:paraId="3218AF4B" w14:textId="77777777" w:rsidR="001F32BA" w:rsidRDefault="001F32BA" w:rsidP="00616ED5">
            <w:r>
              <w:t>47.5</w:t>
            </w:r>
          </w:p>
        </w:tc>
      </w:tr>
      <w:tr w:rsidR="001F32BA" w14:paraId="482B0060" w14:textId="77777777" w:rsidTr="00471A05">
        <w:tc>
          <w:tcPr>
            <w:tcW w:w="2245" w:type="dxa"/>
          </w:tcPr>
          <w:p w14:paraId="247E8ECC" w14:textId="77777777" w:rsidR="001F32BA" w:rsidRDefault="001F32BA" w:rsidP="00616ED5">
            <w:r>
              <w:t>S.D.</w:t>
            </w:r>
          </w:p>
        </w:tc>
        <w:tc>
          <w:tcPr>
            <w:tcW w:w="1260" w:type="dxa"/>
          </w:tcPr>
          <w:p w14:paraId="2638F104" w14:textId="77777777" w:rsidR="001F32BA" w:rsidRDefault="001F32BA" w:rsidP="00616ED5">
            <w:r>
              <w:t>10.8</w:t>
            </w:r>
          </w:p>
        </w:tc>
        <w:tc>
          <w:tcPr>
            <w:tcW w:w="1440" w:type="dxa"/>
          </w:tcPr>
          <w:p w14:paraId="7182F62D" w14:textId="77777777" w:rsidR="001F32BA" w:rsidRDefault="001F32BA" w:rsidP="00616ED5">
            <w:r>
              <w:t>16.8</w:t>
            </w:r>
          </w:p>
        </w:tc>
      </w:tr>
      <w:tr w:rsidR="001F32BA" w14:paraId="27BA9002" w14:textId="77777777" w:rsidTr="00471A05">
        <w:tc>
          <w:tcPr>
            <w:tcW w:w="2245" w:type="dxa"/>
          </w:tcPr>
          <w:p w14:paraId="34BA4F99" w14:textId="77777777" w:rsidR="001F32BA" w:rsidRDefault="001F32BA" w:rsidP="00616ED5">
            <w:r>
              <w:t>Correlation coefficient</w:t>
            </w:r>
          </w:p>
        </w:tc>
        <w:tc>
          <w:tcPr>
            <w:tcW w:w="2700" w:type="dxa"/>
            <w:gridSpan w:val="2"/>
          </w:tcPr>
          <w:p w14:paraId="6A8C698F" w14:textId="77777777" w:rsidR="001F32BA" w:rsidRDefault="001F32BA" w:rsidP="00616ED5">
            <w:r>
              <w:t>0.42</w:t>
            </w:r>
          </w:p>
        </w:tc>
      </w:tr>
    </w:tbl>
    <w:p w14:paraId="30BD86A9" w14:textId="77777777" w:rsidR="00471A05" w:rsidRDefault="00471A05" w:rsidP="00471A05">
      <w:pPr>
        <w:pStyle w:val="ListParagraph"/>
        <w:ind w:left="1080"/>
      </w:pPr>
    </w:p>
    <w:p w14:paraId="3B335646" w14:textId="6A85F965" w:rsidR="001F32BA" w:rsidRDefault="001F32BA" w:rsidP="001F32BA">
      <w:pPr>
        <w:pStyle w:val="ListParagraph"/>
        <w:numPr>
          <w:ilvl w:val="0"/>
          <w:numId w:val="8"/>
        </w:numPr>
      </w:pPr>
      <w:r>
        <w:t>Fit the two lines of regressions</w:t>
      </w:r>
    </w:p>
    <w:p w14:paraId="3B818216" w14:textId="77777777" w:rsidR="001F32BA" w:rsidRDefault="001F32BA" w:rsidP="001F32BA">
      <w:pPr>
        <w:pStyle w:val="ListParagraph"/>
        <w:numPr>
          <w:ilvl w:val="0"/>
          <w:numId w:val="8"/>
        </w:numPr>
      </w:pPr>
      <w:r>
        <w:t>Estimate the marks of a students in Marketing who scored 60 in Statistics</w:t>
      </w:r>
    </w:p>
    <w:p w14:paraId="72686AD8" w14:textId="77777777" w:rsidR="001F32BA" w:rsidRDefault="001F32BA" w:rsidP="001F32BA">
      <w:pPr>
        <w:pStyle w:val="ListParagraph"/>
        <w:numPr>
          <w:ilvl w:val="0"/>
          <w:numId w:val="8"/>
        </w:numPr>
      </w:pPr>
      <w:r>
        <w:t>Estimate the marks of a students in Statistics who scored 70 in Marketing</w:t>
      </w:r>
    </w:p>
    <w:p w14:paraId="4E04DA68" w14:textId="77777777" w:rsidR="00B14BB9" w:rsidRDefault="00B14BB9" w:rsidP="00B14BB9">
      <w:pPr>
        <w:pStyle w:val="ListParagraph"/>
        <w:ind w:left="1080"/>
      </w:pPr>
    </w:p>
    <w:p w14:paraId="2B3BA824" w14:textId="77777777" w:rsidR="00B14BB9" w:rsidRDefault="00B14BB9" w:rsidP="009A2802">
      <w:pPr>
        <w:pStyle w:val="ListParagraph"/>
        <w:numPr>
          <w:ilvl w:val="0"/>
          <w:numId w:val="1"/>
        </w:numPr>
      </w:pPr>
      <w:r>
        <w:t>Calculate Spearman’s rank correlation for the relationship between the scores of ten students on a Mathematics aptitude examination and English aptitude examination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007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47"/>
      </w:tblGrid>
      <w:tr w:rsidR="00B14BB9" w14:paraId="0463CBC6" w14:textId="77777777" w:rsidTr="00616ED5">
        <w:tc>
          <w:tcPr>
            <w:tcW w:w="1007" w:type="dxa"/>
          </w:tcPr>
          <w:p w14:paraId="2AAE372F" w14:textId="77777777" w:rsidR="00B14BB9" w:rsidRDefault="00B14BB9" w:rsidP="00616ED5">
            <w:pPr>
              <w:pStyle w:val="ListParagraph"/>
              <w:ind w:left="0"/>
            </w:pPr>
            <w:r>
              <w:t>Students</w:t>
            </w:r>
          </w:p>
        </w:tc>
        <w:tc>
          <w:tcPr>
            <w:tcW w:w="764" w:type="dxa"/>
          </w:tcPr>
          <w:p w14:paraId="7887D233" w14:textId="77777777" w:rsidR="00B14BB9" w:rsidRDefault="00B14BB9" w:rsidP="00616ED5">
            <w:pPr>
              <w:pStyle w:val="ListParagraph"/>
              <w:ind w:left="0"/>
            </w:pPr>
            <w:r>
              <w:t>1</w:t>
            </w:r>
          </w:p>
        </w:tc>
        <w:tc>
          <w:tcPr>
            <w:tcW w:w="764" w:type="dxa"/>
          </w:tcPr>
          <w:p w14:paraId="0D97DD5A" w14:textId="77777777" w:rsidR="00B14BB9" w:rsidRDefault="00B14BB9" w:rsidP="00616ED5">
            <w:pPr>
              <w:pStyle w:val="ListParagraph"/>
              <w:ind w:left="0"/>
            </w:pPr>
            <w:r>
              <w:t>2</w:t>
            </w:r>
          </w:p>
        </w:tc>
        <w:tc>
          <w:tcPr>
            <w:tcW w:w="764" w:type="dxa"/>
          </w:tcPr>
          <w:p w14:paraId="16136BB0" w14:textId="77777777" w:rsidR="00B14BB9" w:rsidRDefault="00B14BB9" w:rsidP="00616ED5">
            <w:pPr>
              <w:pStyle w:val="ListParagraph"/>
              <w:ind w:left="0"/>
            </w:pPr>
            <w:r>
              <w:t>3</w:t>
            </w:r>
          </w:p>
        </w:tc>
        <w:tc>
          <w:tcPr>
            <w:tcW w:w="764" w:type="dxa"/>
          </w:tcPr>
          <w:p w14:paraId="0216F5F0" w14:textId="77777777" w:rsidR="00B14BB9" w:rsidRDefault="00B14BB9" w:rsidP="00616ED5">
            <w:pPr>
              <w:pStyle w:val="ListParagraph"/>
              <w:ind w:left="0"/>
            </w:pPr>
            <w:r>
              <w:t>4</w:t>
            </w:r>
          </w:p>
        </w:tc>
        <w:tc>
          <w:tcPr>
            <w:tcW w:w="764" w:type="dxa"/>
          </w:tcPr>
          <w:p w14:paraId="45E5B81A" w14:textId="77777777" w:rsidR="00B14BB9" w:rsidRDefault="00B14BB9" w:rsidP="00616ED5">
            <w:pPr>
              <w:pStyle w:val="ListParagraph"/>
              <w:ind w:left="0"/>
            </w:pPr>
            <w:r>
              <w:t>5</w:t>
            </w:r>
          </w:p>
        </w:tc>
        <w:tc>
          <w:tcPr>
            <w:tcW w:w="764" w:type="dxa"/>
          </w:tcPr>
          <w:p w14:paraId="18D494F7" w14:textId="77777777" w:rsidR="00B14BB9" w:rsidRDefault="00B14BB9" w:rsidP="00616ED5">
            <w:pPr>
              <w:pStyle w:val="ListParagraph"/>
              <w:ind w:left="0"/>
            </w:pPr>
            <w:r>
              <w:t>6</w:t>
            </w:r>
          </w:p>
        </w:tc>
        <w:tc>
          <w:tcPr>
            <w:tcW w:w="764" w:type="dxa"/>
          </w:tcPr>
          <w:p w14:paraId="2E639834" w14:textId="77777777" w:rsidR="00B14BB9" w:rsidRDefault="00B14BB9" w:rsidP="00616ED5">
            <w:pPr>
              <w:pStyle w:val="ListParagraph"/>
              <w:ind w:left="0"/>
            </w:pPr>
            <w:r>
              <w:t>7</w:t>
            </w:r>
          </w:p>
        </w:tc>
        <w:tc>
          <w:tcPr>
            <w:tcW w:w="764" w:type="dxa"/>
          </w:tcPr>
          <w:p w14:paraId="3DD2DFE1" w14:textId="77777777" w:rsidR="00B14BB9" w:rsidRDefault="00B14BB9" w:rsidP="00616ED5">
            <w:pPr>
              <w:pStyle w:val="ListParagraph"/>
              <w:ind w:left="0"/>
            </w:pPr>
            <w:r>
              <w:t>8</w:t>
            </w:r>
          </w:p>
        </w:tc>
        <w:tc>
          <w:tcPr>
            <w:tcW w:w="764" w:type="dxa"/>
          </w:tcPr>
          <w:p w14:paraId="5DE37E2C" w14:textId="77777777" w:rsidR="00B14BB9" w:rsidRDefault="00B14BB9" w:rsidP="00616ED5">
            <w:pPr>
              <w:pStyle w:val="ListParagraph"/>
              <w:ind w:left="0"/>
            </w:pPr>
            <w:r>
              <w:t>9</w:t>
            </w:r>
          </w:p>
        </w:tc>
        <w:tc>
          <w:tcPr>
            <w:tcW w:w="747" w:type="dxa"/>
          </w:tcPr>
          <w:p w14:paraId="7B6C4A1A" w14:textId="77777777" w:rsidR="00B14BB9" w:rsidRDefault="00B14BB9" w:rsidP="00616ED5">
            <w:pPr>
              <w:pStyle w:val="ListParagraph"/>
              <w:ind w:left="0"/>
            </w:pPr>
            <w:r>
              <w:t>10</w:t>
            </w:r>
          </w:p>
        </w:tc>
      </w:tr>
      <w:tr w:rsidR="00B14BB9" w14:paraId="526B47DB" w14:textId="77777777" w:rsidTr="00616ED5">
        <w:tc>
          <w:tcPr>
            <w:tcW w:w="1007" w:type="dxa"/>
          </w:tcPr>
          <w:p w14:paraId="038D1604" w14:textId="77777777" w:rsidR="00B14BB9" w:rsidRDefault="00B14BB9" w:rsidP="00616ED5">
            <w:pPr>
              <w:pStyle w:val="ListParagraph"/>
              <w:ind w:left="0"/>
            </w:pPr>
            <w:r>
              <w:t>Math Score</w:t>
            </w:r>
          </w:p>
        </w:tc>
        <w:tc>
          <w:tcPr>
            <w:tcW w:w="764" w:type="dxa"/>
          </w:tcPr>
          <w:p w14:paraId="56925BF0" w14:textId="77777777" w:rsidR="00B14BB9" w:rsidRDefault="00B14BB9" w:rsidP="00616ED5">
            <w:pPr>
              <w:pStyle w:val="ListParagraph"/>
              <w:ind w:left="0"/>
            </w:pPr>
            <w:r>
              <w:t>57</w:t>
            </w:r>
          </w:p>
        </w:tc>
        <w:tc>
          <w:tcPr>
            <w:tcW w:w="764" w:type="dxa"/>
          </w:tcPr>
          <w:p w14:paraId="47DDE0C7" w14:textId="77777777" w:rsidR="00B14BB9" w:rsidRDefault="00B14BB9" w:rsidP="00616ED5">
            <w:pPr>
              <w:pStyle w:val="ListParagraph"/>
              <w:ind w:left="0"/>
            </w:pPr>
            <w:r>
              <w:t>45</w:t>
            </w:r>
          </w:p>
        </w:tc>
        <w:tc>
          <w:tcPr>
            <w:tcW w:w="764" w:type="dxa"/>
          </w:tcPr>
          <w:p w14:paraId="2604FCEC" w14:textId="77777777" w:rsidR="00B14BB9" w:rsidRDefault="00B14BB9" w:rsidP="00616ED5">
            <w:pPr>
              <w:pStyle w:val="ListParagraph"/>
              <w:ind w:left="0"/>
            </w:pPr>
            <w:r>
              <w:t>72</w:t>
            </w:r>
          </w:p>
        </w:tc>
        <w:tc>
          <w:tcPr>
            <w:tcW w:w="764" w:type="dxa"/>
          </w:tcPr>
          <w:p w14:paraId="2867C047" w14:textId="77777777" w:rsidR="00B14BB9" w:rsidRDefault="00B14BB9" w:rsidP="00616ED5">
            <w:pPr>
              <w:pStyle w:val="ListParagraph"/>
              <w:ind w:left="0"/>
            </w:pPr>
            <w:r>
              <w:t>78</w:t>
            </w:r>
          </w:p>
        </w:tc>
        <w:tc>
          <w:tcPr>
            <w:tcW w:w="764" w:type="dxa"/>
          </w:tcPr>
          <w:p w14:paraId="2F4835C4" w14:textId="77777777" w:rsidR="00B14BB9" w:rsidRDefault="00B14BB9" w:rsidP="00616ED5">
            <w:pPr>
              <w:pStyle w:val="ListParagraph"/>
              <w:ind w:left="0"/>
            </w:pPr>
            <w:r>
              <w:t>53</w:t>
            </w:r>
          </w:p>
        </w:tc>
        <w:tc>
          <w:tcPr>
            <w:tcW w:w="764" w:type="dxa"/>
          </w:tcPr>
          <w:p w14:paraId="00436F1B" w14:textId="77777777" w:rsidR="00B14BB9" w:rsidRDefault="00B14BB9" w:rsidP="00616ED5">
            <w:pPr>
              <w:pStyle w:val="ListParagraph"/>
              <w:ind w:left="0"/>
            </w:pPr>
            <w:r>
              <w:t>63</w:t>
            </w:r>
          </w:p>
        </w:tc>
        <w:tc>
          <w:tcPr>
            <w:tcW w:w="764" w:type="dxa"/>
          </w:tcPr>
          <w:p w14:paraId="360A1C8D" w14:textId="77777777" w:rsidR="00B14BB9" w:rsidRDefault="00B14BB9" w:rsidP="00616ED5">
            <w:pPr>
              <w:pStyle w:val="ListParagraph"/>
              <w:ind w:left="0"/>
            </w:pPr>
            <w:r>
              <w:t>86</w:t>
            </w:r>
          </w:p>
        </w:tc>
        <w:tc>
          <w:tcPr>
            <w:tcW w:w="764" w:type="dxa"/>
          </w:tcPr>
          <w:p w14:paraId="3CF61A7A" w14:textId="77777777" w:rsidR="00B14BB9" w:rsidRDefault="00B14BB9" w:rsidP="00616ED5">
            <w:pPr>
              <w:pStyle w:val="ListParagraph"/>
              <w:ind w:left="0"/>
            </w:pPr>
            <w:r>
              <w:t>98</w:t>
            </w:r>
          </w:p>
        </w:tc>
        <w:tc>
          <w:tcPr>
            <w:tcW w:w="764" w:type="dxa"/>
          </w:tcPr>
          <w:p w14:paraId="48628699" w14:textId="77777777" w:rsidR="00B14BB9" w:rsidRDefault="00B14BB9" w:rsidP="00616ED5">
            <w:pPr>
              <w:pStyle w:val="ListParagraph"/>
              <w:ind w:left="0"/>
            </w:pPr>
            <w:r>
              <w:t>59</w:t>
            </w:r>
          </w:p>
        </w:tc>
        <w:tc>
          <w:tcPr>
            <w:tcW w:w="747" w:type="dxa"/>
          </w:tcPr>
          <w:p w14:paraId="06D271FA" w14:textId="77777777" w:rsidR="00B14BB9" w:rsidRDefault="00B14BB9" w:rsidP="00616ED5">
            <w:pPr>
              <w:pStyle w:val="ListParagraph"/>
              <w:ind w:left="0"/>
            </w:pPr>
            <w:r>
              <w:t>71</w:t>
            </w:r>
          </w:p>
        </w:tc>
      </w:tr>
      <w:tr w:rsidR="00B14BB9" w14:paraId="2CEF0BC7" w14:textId="77777777" w:rsidTr="00616ED5">
        <w:tc>
          <w:tcPr>
            <w:tcW w:w="1007" w:type="dxa"/>
          </w:tcPr>
          <w:p w14:paraId="78B073B2" w14:textId="77777777" w:rsidR="00B14BB9" w:rsidRDefault="00B14BB9" w:rsidP="00616ED5">
            <w:pPr>
              <w:pStyle w:val="ListParagraph"/>
              <w:ind w:left="0"/>
            </w:pPr>
            <w:r>
              <w:lastRenderedPageBreak/>
              <w:t>English Score</w:t>
            </w:r>
          </w:p>
        </w:tc>
        <w:tc>
          <w:tcPr>
            <w:tcW w:w="764" w:type="dxa"/>
          </w:tcPr>
          <w:p w14:paraId="24537D62" w14:textId="77777777" w:rsidR="00B14BB9" w:rsidRDefault="00B14BB9" w:rsidP="00616ED5">
            <w:pPr>
              <w:pStyle w:val="ListParagraph"/>
              <w:ind w:left="0"/>
            </w:pPr>
            <w:r>
              <w:t>83</w:t>
            </w:r>
          </w:p>
        </w:tc>
        <w:tc>
          <w:tcPr>
            <w:tcW w:w="764" w:type="dxa"/>
          </w:tcPr>
          <w:p w14:paraId="31FDED0C" w14:textId="77777777" w:rsidR="00B14BB9" w:rsidRDefault="00B14BB9" w:rsidP="00616ED5">
            <w:pPr>
              <w:pStyle w:val="ListParagraph"/>
              <w:ind w:left="0"/>
            </w:pPr>
            <w:r>
              <w:t>37</w:t>
            </w:r>
          </w:p>
        </w:tc>
        <w:tc>
          <w:tcPr>
            <w:tcW w:w="764" w:type="dxa"/>
          </w:tcPr>
          <w:p w14:paraId="757BB408" w14:textId="77777777" w:rsidR="00B14BB9" w:rsidRDefault="00B14BB9" w:rsidP="00616ED5">
            <w:pPr>
              <w:pStyle w:val="ListParagraph"/>
              <w:ind w:left="0"/>
            </w:pPr>
            <w:r>
              <w:t>41</w:t>
            </w:r>
          </w:p>
        </w:tc>
        <w:tc>
          <w:tcPr>
            <w:tcW w:w="764" w:type="dxa"/>
          </w:tcPr>
          <w:p w14:paraId="25B68C78" w14:textId="77777777" w:rsidR="00B14BB9" w:rsidRDefault="00B14BB9" w:rsidP="00616ED5">
            <w:pPr>
              <w:pStyle w:val="ListParagraph"/>
              <w:ind w:left="0"/>
            </w:pPr>
            <w:r>
              <w:t>84</w:t>
            </w:r>
          </w:p>
        </w:tc>
        <w:tc>
          <w:tcPr>
            <w:tcW w:w="764" w:type="dxa"/>
          </w:tcPr>
          <w:p w14:paraId="6737B148" w14:textId="77777777" w:rsidR="00B14BB9" w:rsidRDefault="00B14BB9" w:rsidP="00616ED5">
            <w:pPr>
              <w:pStyle w:val="ListParagraph"/>
              <w:ind w:left="0"/>
            </w:pPr>
            <w:r>
              <w:t>56</w:t>
            </w:r>
          </w:p>
        </w:tc>
        <w:tc>
          <w:tcPr>
            <w:tcW w:w="764" w:type="dxa"/>
          </w:tcPr>
          <w:p w14:paraId="5E990141" w14:textId="77777777" w:rsidR="00B14BB9" w:rsidRDefault="00B14BB9" w:rsidP="00616ED5">
            <w:pPr>
              <w:pStyle w:val="ListParagraph"/>
              <w:ind w:left="0"/>
            </w:pPr>
            <w:r>
              <w:t>85</w:t>
            </w:r>
          </w:p>
        </w:tc>
        <w:tc>
          <w:tcPr>
            <w:tcW w:w="764" w:type="dxa"/>
          </w:tcPr>
          <w:p w14:paraId="2ED1FC3F" w14:textId="77777777" w:rsidR="00B14BB9" w:rsidRDefault="00B14BB9" w:rsidP="00616ED5">
            <w:pPr>
              <w:pStyle w:val="ListParagraph"/>
              <w:ind w:left="0"/>
            </w:pPr>
            <w:r>
              <w:t>77</w:t>
            </w:r>
          </w:p>
        </w:tc>
        <w:tc>
          <w:tcPr>
            <w:tcW w:w="764" w:type="dxa"/>
          </w:tcPr>
          <w:p w14:paraId="48C6CA5D" w14:textId="77777777" w:rsidR="00B14BB9" w:rsidRDefault="00B14BB9" w:rsidP="00616ED5">
            <w:pPr>
              <w:pStyle w:val="ListParagraph"/>
              <w:ind w:left="0"/>
            </w:pPr>
            <w:r>
              <w:t>87</w:t>
            </w:r>
          </w:p>
        </w:tc>
        <w:tc>
          <w:tcPr>
            <w:tcW w:w="764" w:type="dxa"/>
          </w:tcPr>
          <w:p w14:paraId="0D4E2496" w14:textId="77777777" w:rsidR="00B14BB9" w:rsidRDefault="00B14BB9" w:rsidP="00616ED5">
            <w:pPr>
              <w:pStyle w:val="ListParagraph"/>
              <w:ind w:left="0"/>
            </w:pPr>
            <w:r>
              <w:t>70</w:t>
            </w:r>
          </w:p>
        </w:tc>
        <w:tc>
          <w:tcPr>
            <w:tcW w:w="747" w:type="dxa"/>
          </w:tcPr>
          <w:p w14:paraId="09DE36F5" w14:textId="77777777" w:rsidR="00B14BB9" w:rsidRDefault="00B14BB9" w:rsidP="00616ED5">
            <w:pPr>
              <w:pStyle w:val="ListParagraph"/>
              <w:ind w:left="0"/>
            </w:pPr>
            <w:r>
              <w:t>59</w:t>
            </w:r>
          </w:p>
        </w:tc>
      </w:tr>
    </w:tbl>
    <w:p w14:paraId="12003F32" w14:textId="77777777" w:rsidR="006C6470" w:rsidRDefault="006C6470" w:rsidP="006C6470">
      <w:pPr>
        <w:pStyle w:val="ListParagraph"/>
      </w:pPr>
    </w:p>
    <w:p w14:paraId="03D29217" w14:textId="27668465" w:rsidR="00407ABE" w:rsidRDefault="00407ABE" w:rsidP="00407ABE">
      <w:pPr>
        <w:pStyle w:val="ListParagraph"/>
        <w:numPr>
          <w:ilvl w:val="0"/>
          <w:numId w:val="1"/>
        </w:numPr>
      </w:pPr>
      <w:r>
        <w:t>A financial analyst is comparing the monthly returns (%) of two stocks, Stock X and Stock Y, over the past 12 months to assess their risk levels. The monthly returns for each stock are as follows:</w:t>
      </w:r>
    </w:p>
    <w:p w14:paraId="3B86DA74" w14:textId="77777777" w:rsidR="00407ABE" w:rsidRDefault="00407ABE" w:rsidP="00407ABE">
      <w:pPr>
        <w:pStyle w:val="ListParagraph"/>
      </w:pPr>
      <w:r>
        <w:t>Stock X Returns (%):</w:t>
      </w:r>
    </w:p>
    <w:p w14:paraId="3F776FDA" w14:textId="77777777" w:rsidR="00407ABE" w:rsidRDefault="00407ABE" w:rsidP="00407ABE">
      <w:pPr>
        <w:pStyle w:val="ListParagraph"/>
      </w:pPr>
      <w:r>
        <w:t>3.2, 4.5, -2.1, 5.6, 6.3, -1.8, 4.0, 3.9, -0.5, 5.2, 2.8, 4.1</w:t>
      </w:r>
    </w:p>
    <w:p w14:paraId="20FF6A98" w14:textId="77777777" w:rsidR="00407ABE" w:rsidRDefault="00407ABE" w:rsidP="00407ABE">
      <w:pPr>
        <w:pStyle w:val="ListParagraph"/>
      </w:pPr>
    </w:p>
    <w:p w14:paraId="10F18D38" w14:textId="7E0BAD2C" w:rsidR="00407ABE" w:rsidRDefault="00407ABE" w:rsidP="00407ABE">
      <w:pPr>
        <w:pStyle w:val="ListParagraph"/>
      </w:pPr>
      <w:r>
        <w:t>Stock Y Returns (%):</w:t>
      </w:r>
    </w:p>
    <w:p w14:paraId="1DC34E93" w14:textId="77777777" w:rsidR="00407ABE" w:rsidRDefault="00407ABE" w:rsidP="00407ABE">
      <w:pPr>
        <w:pStyle w:val="ListParagraph"/>
      </w:pPr>
      <w:r>
        <w:t>2.1, 3.8, -1.5, 4.9, 5.5, -1.2, 3.7, 3.3, 0.2, 4.6, 3.1, 3.9</w:t>
      </w:r>
    </w:p>
    <w:p w14:paraId="6147A309" w14:textId="77777777" w:rsidR="00407ABE" w:rsidRDefault="00407ABE" w:rsidP="00407ABE">
      <w:pPr>
        <w:pStyle w:val="ListParagraph"/>
      </w:pPr>
      <w:r>
        <w:t>(a) Compute the mean return, standard deviation, and coefficient of variation (CV) for both stocks.</w:t>
      </w:r>
    </w:p>
    <w:p w14:paraId="1446799F" w14:textId="77777777" w:rsidR="00407ABE" w:rsidRDefault="00407ABE" w:rsidP="00407ABE">
      <w:pPr>
        <w:pStyle w:val="ListParagraph"/>
      </w:pPr>
      <w:r>
        <w:t>(b) Based on the CV, which stock has higher relative volatility?</w:t>
      </w:r>
    </w:p>
    <w:p w14:paraId="6EB48B12" w14:textId="77777777" w:rsidR="00407ABE" w:rsidRDefault="00407ABE" w:rsidP="00407ABE">
      <w:pPr>
        <w:pStyle w:val="ListParagraph"/>
      </w:pPr>
      <w:r>
        <w:t>(c) If you were an investor looking for a more stable investment, which stock would you prefer, and why?</w:t>
      </w:r>
    </w:p>
    <w:p w14:paraId="0E49F3B2" w14:textId="77777777" w:rsidR="00E0277A" w:rsidRDefault="00E0277A" w:rsidP="00E0277A">
      <w:pPr>
        <w:pStyle w:val="ListParagraph"/>
      </w:pPr>
    </w:p>
    <w:p w14:paraId="669B86C0" w14:textId="6ABC2B37" w:rsidR="006C6470" w:rsidRDefault="006C6470" w:rsidP="009A2802">
      <w:pPr>
        <w:pStyle w:val="ListParagraph"/>
        <w:numPr>
          <w:ilvl w:val="0"/>
          <w:numId w:val="1"/>
        </w:numPr>
      </w:pPr>
      <w:r>
        <w:t>In an examination that contains 10 multiple</w:t>
      </w:r>
      <w:r w:rsidR="00E0277A">
        <w:t>-choice questions with 4 possible choices for each question, only one of which is correct, a student selects the answer for every question randomly. To pass the example, the student has to give correct answers for at least 5 questions.</w:t>
      </w:r>
    </w:p>
    <w:p w14:paraId="6587FC3F" w14:textId="4E71487B" w:rsidR="00E0277A" w:rsidRPr="00B14BB9" w:rsidRDefault="00E0277A" w:rsidP="00E0277A">
      <w:pPr>
        <w:pStyle w:val="ListParagraph"/>
      </w:pPr>
      <w:r>
        <w:t>What is the probability that: (a) student give no correct answer (b) the students fail in the exam.</w:t>
      </w:r>
    </w:p>
    <w:p w14:paraId="4F93531B" w14:textId="08EA1287" w:rsidR="00784DA5" w:rsidRDefault="009B0021" w:rsidP="00491861">
      <w:pPr>
        <w:rPr>
          <w:b/>
          <w:bCs/>
        </w:rPr>
      </w:pPr>
      <w:r w:rsidRPr="009B0021">
        <w:rPr>
          <w:b/>
          <w:bCs/>
        </w:rPr>
        <w:t>Group D</w:t>
      </w:r>
      <w:r w:rsidR="00784DA5">
        <w:rPr>
          <w:b/>
          <w:bCs/>
        </w:rPr>
        <w:t xml:space="preserve"> </w:t>
      </w:r>
      <w:r w:rsidR="00784DA5" w:rsidRPr="009B0021">
        <w:rPr>
          <w:b/>
          <w:bCs/>
        </w:rPr>
        <w:t>(1 x 20 = 20)</w:t>
      </w:r>
    </w:p>
    <w:p w14:paraId="7DCE6F32" w14:textId="141353CC" w:rsidR="00491861" w:rsidRPr="009B0021" w:rsidRDefault="00491861" w:rsidP="00491861">
      <w:pPr>
        <w:rPr>
          <w:b/>
          <w:bCs/>
        </w:rPr>
      </w:pPr>
      <w:r w:rsidRPr="009B0021">
        <w:rPr>
          <w:b/>
          <w:bCs/>
        </w:rPr>
        <w:t>Comprehensive Answer Questions</w:t>
      </w:r>
    </w:p>
    <w:p w14:paraId="6AC617A7" w14:textId="19484A50" w:rsidR="00B83CE8" w:rsidRDefault="00B83CE8" w:rsidP="00B83CE8">
      <w:r>
        <w:t>21. The data on the income and expenditure of people of certain locality is given below.</w:t>
      </w:r>
    </w:p>
    <w:tbl>
      <w:tblPr>
        <w:tblStyle w:val="TableGrid"/>
        <w:tblW w:w="0" w:type="auto"/>
        <w:tblInd w:w="650" w:type="dxa"/>
        <w:tblLook w:val="04A0" w:firstRow="1" w:lastRow="0" w:firstColumn="1" w:lastColumn="0" w:noHBand="0" w:noVBand="1"/>
      </w:tblPr>
      <w:tblGrid>
        <w:gridCol w:w="1690"/>
        <w:gridCol w:w="730"/>
        <w:gridCol w:w="1064"/>
        <w:gridCol w:w="1176"/>
        <w:gridCol w:w="1176"/>
        <w:gridCol w:w="1176"/>
      </w:tblGrid>
      <w:tr w:rsidR="00B83CE8" w14:paraId="1E9E4B0A" w14:textId="77777777" w:rsidTr="004A7690">
        <w:tc>
          <w:tcPr>
            <w:tcW w:w="0" w:type="auto"/>
            <w:vMerge w:val="restart"/>
          </w:tcPr>
          <w:p w14:paraId="4261C76B" w14:textId="3FC793A8" w:rsidR="00B83CE8" w:rsidRDefault="00B83CE8" w:rsidP="00B83CE8">
            <w:r>
              <w:t>Expenditure (Rs)</w:t>
            </w:r>
          </w:p>
        </w:tc>
        <w:tc>
          <w:tcPr>
            <w:tcW w:w="0" w:type="auto"/>
            <w:gridSpan w:val="5"/>
          </w:tcPr>
          <w:p w14:paraId="0B38D70A" w14:textId="024BDE5D" w:rsidR="00B83CE8" w:rsidRDefault="00B83CE8" w:rsidP="00B83CE8">
            <w:r>
              <w:t>Income (Rs)</w:t>
            </w:r>
          </w:p>
        </w:tc>
      </w:tr>
      <w:tr w:rsidR="00B83CE8" w14:paraId="3B8487DB" w14:textId="77777777" w:rsidTr="004A7690">
        <w:tc>
          <w:tcPr>
            <w:tcW w:w="0" w:type="auto"/>
            <w:vMerge/>
          </w:tcPr>
          <w:p w14:paraId="39B17F26" w14:textId="77777777" w:rsidR="00B83CE8" w:rsidRDefault="00B83CE8" w:rsidP="00B83CE8"/>
        </w:tc>
        <w:tc>
          <w:tcPr>
            <w:tcW w:w="0" w:type="auto"/>
          </w:tcPr>
          <w:p w14:paraId="69679757" w14:textId="42C1033F" w:rsidR="00B83CE8" w:rsidRDefault="00B83CE8" w:rsidP="00B83CE8">
            <w:r>
              <w:t>0-500</w:t>
            </w:r>
          </w:p>
        </w:tc>
        <w:tc>
          <w:tcPr>
            <w:tcW w:w="0" w:type="auto"/>
          </w:tcPr>
          <w:p w14:paraId="4625C9D5" w14:textId="42C8191D" w:rsidR="00B83CE8" w:rsidRDefault="00B83CE8" w:rsidP="00B83CE8">
            <w:r>
              <w:t>500-1000</w:t>
            </w:r>
          </w:p>
        </w:tc>
        <w:tc>
          <w:tcPr>
            <w:tcW w:w="0" w:type="auto"/>
          </w:tcPr>
          <w:p w14:paraId="32BCD96E" w14:textId="0F41B177" w:rsidR="00B83CE8" w:rsidRDefault="00B83CE8" w:rsidP="00B83CE8">
            <w:r>
              <w:t>1000-1500</w:t>
            </w:r>
          </w:p>
        </w:tc>
        <w:tc>
          <w:tcPr>
            <w:tcW w:w="0" w:type="auto"/>
          </w:tcPr>
          <w:p w14:paraId="11EE1DC4" w14:textId="610007B6" w:rsidR="00B83CE8" w:rsidRDefault="00B83CE8" w:rsidP="00B83CE8">
            <w:r>
              <w:t>1500-2000</w:t>
            </w:r>
          </w:p>
        </w:tc>
        <w:tc>
          <w:tcPr>
            <w:tcW w:w="0" w:type="auto"/>
          </w:tcPr>
          <w:p w14:paraId="76F8A2A5" w14:textId="40CDBF9D" w:rsidR="00B83CE8" w:rsidRDefault="00B83CE8" w:rsidP="00B83CE8">
            <w:r>
              <w:t>2000-2500</w:t>
            </w:r>
          </w:p>
        </w:tc>
      </w:tr>
      <w:tr w:rsidR="00B83CE8" w14:paraId="0A11B836" w14:textId="77777777" w:rsidTr="004A7690">
        <w:tc>
          <w:tcPr>
            <w:tcW w:w="0" w:type="auto"/>
          </w:tcPr>
          <w:p w14:paraId="665CB665" w14:textId="56DB9233" w:rsidR="00B83CE8" w:rsidRDefault="00B83CE8" w:rsidP="00B83CE8">
            <w:r>
              <w:t>0-400</w:t>
            </w:r>
          </w:p>
        </w:tc>
        <w:tc>
          <w:tcPr>
            <w:tcW w:w="0" w:type="auto"/>
          </w:tcPr>
          <w:p w14:paraId="0DCE38BB" w14:textId="27DCA6E9" w:rsidR="00B83CE8" w:rsidRDefault="00B83CE8" w:rsidP="00B83CE8">
            <w:r>
              <w:t>12</w:t>
            </w:r>
          </w:p>
        </w:tc>
        <w:tc>
          <w:tcPr>
            <w:tcW w:w="0" w:type="auto"/>
          </w:tcPr>
          <w:p w14:paraId="3B6310F6" w14:textId="1A226CFD" w:rsidR="00B83CE8" w:rsidRDefault="00B83CE8" w:rsidP="00B83CE8">
            <w:r>
              <w:t>6</w:t>
            </w:r>
          </w:p>
        </w:tc>
        <w:tc>
          <w:tcPr>
            <w:tcW w:w="0" w:type="auto"/>
          </w:tcPr>
          <w:p w14:paraId="628E7B97" w14:textId="1432CE4A" w:rsidR="00B83CE8" w:rsidRDefault="00C943FD" w:rsidP="00B83CE8">
            <w:r>
              <w:t>8</w:t>
            </w:r>
          </w:p>
        </w:tc>
        <w:tc>
          <w:tcPr>
            <w:tcW w:w="0" w:type="auto"/>
          </w:tcPr>
          <w:p w14:paraId="0F2841F9" w14:textId="77777777" w:rsidR="00B83CE8" w:rsidRDefault="00B83CE8" w:rsidP="00B83CE8"/>
        </w:tc>
        <w:tc>
          <w:tcPr>
            <w:tcW w:w="0" w:type="auto"/>
          </w:tcPr>
          <w:p w14:paraId="1677B970" w14:textId="77777777" w:rsidR="00B83CE8" w:rsidRDefault="00B83CE8" w:rsidP="00B83CE8"/>
        </w:tc>
      </w:tr>
      <w:tr w:rsidR="00B83CE8" w14:paraId="01D12AA1" w14:textId="77777777" w:rsidTr="004A7690">
        <w:tc>
          <w:tcPr>
            <w:tcW w:w="0" w:type="auto"/>
          </w:tcPr>
          <w:p w14:paraId="64D49DC5" w14:textId="1A3C4FFB" w:rsidR="00B83CE8" w:rsidRDefault="00B83CE8" w:rsidP="00B83CE8">
            <w:r>
              <w:t>400-800</w:t>
            </w:r>
          </w:p>
        </w:tc>
        <w:tc>
          <w:tcPr>
            <w:tcW w:w="0" w:type="auto"/>
          </w:tcPr>
          <w:p w14:paraId="4BB58A93" w14:textId="56FBEF91" w:rsidR="00B83CE8" w:rsidRDefault="00B83CE8" w:rsidP="00B83CE8">
            <w:r>
              <w:t>2</w:t>
            </w:r>
          </w:p>
        </w:tc>
        <w:tc>
          <w:tcPr>
            <w:tcW w:w="0" w:type="auto"/>
          </w:tcPr>
          <w:p w14:paraId="0E91F47C" w14:textId="02D47989" w:rsidR="00B83CE8" w:rsidRDefault="00B83CE8" w:rsidP="00B83CE8">
            <w:r>
              <w:t>18</w:t>
            </w:r>
          </w:p>
        </w:tc>
        <w:tc>
          <w:tcPr>
            <w:tcW w:w="0" w:type="auto"/>
          </w:tcPr>
          <w:p w14:paraId="105CECAD" w14:textId="7C20AB25" w:rsidR="00B83CE8" w:rsidRDefault="00C943FD" w:rsidP="00B83CE8">
            <w:r>
              <w:t>4</w:t>
            </w:r>
          </w:p>
        </w:tc>
        <w:tc>
          <w:tcPr>
            <w:tcW w:w="0" w:type="auto"/>
          </w:tcPr>
          <w:p w14:paraId="57F06217" w14:textId="36073636" w:rsidR="00B83CE8" w:rsidRDefault="00C943FD" w:rsidP="00B83CE8">
            <w:r>
              <w:t>5</w:t>
            </w:r>
          </w:p>
        </w:tc>
        <w:tc>
          <w:tcPr>
            <w:tcW w:w="0" w:type="auto"/>
          </w:tcPr>
          <w:p w14:paraId="3BF003DE" w14:textId="7678410C" w:rsidR="00B83CE8" w:rsidRDefault="00C943FD" w:rsidP="00B83CE8">
            <w:r>
              <w:t>1</w:t>
            </w:r>
          </w:p>
        </w:tc>
      </w:tr>
      <w:tr w:rsidR="00B83CE8" w14:paraId="421C7817" w14:textId="77777777" w:rsidTr="004A7690">
        <w:tc>
          <w:tcPr>
            <w:tcW w:w="0" w:type="auto"/>
          </w:tcPr>
          <w:p w14:paraId="505D00D5" w14:textId="1D6170C2" w:rsidR="00B83CE8" w:rsidRDefault="00B83CE8" w:rsidP="00B83CE8">
            <w:r>
              <w:t>800-1200</w:t>
            </w:r>
          </w:p>
        </w:tc>
        <w:tc>
          <w:tcPr>
            <w:tcW w:w="0" w:type="auto"/>
          </w:tcPr>
          <w:p w14:paraId="1AF5DAE1" w14:textId="77777777" w:rsidR="00B83CE8" w:rsidRDefault="00B83CE8" w:rsidP="00B83CE8"/>
        </w:tc>
        <w:tc>
          <w:tcPr>
            <w:tcW w:w="0" w:type="auto"/>
          </w:tcPr>
          <w:p w14:paraId="64DA98A4" w14:textId="2C473FFB" w:rsidR="00B83CE8" w:rsidRDefault="00B83CE8" w:rsidP="00B83CE8">
            <w:r>
              <w:t>8</w:t>
            </w:r>
          </w:p>
        </w:tc>
        <w:tc>
          <w:tcPr>
            <w:tcW w:w="0" w:type="auto"/>
          </w:tcPr>
          <w:p w14:paraId="311EC08B" w14:textId="5A15F183" w:rsidR="00B83CE8" w:rsidRDefault="00C943FD" w:rsidP="00B83CE8">
            <w:r>
              <w:t>10</w:t>
            </w:r>
          </w:p>
        </w:tc>
        <w:tc>
          <w:tcPr>
            <w:tcW w:w="0" w:type="auto"/>
          </w:tcPr>
          <w:p w14:paraId="03CD5CBB" w14:textId="4DB783B1" w:rsidR="00B83CE8" w:rsidRDefault="00C943FD" w:rsidP="00B83CE8">
            <w:r>
              <w:t>2</w:t>
            </w:r>
          </w:p>
        </w:tc>
        <w:tc>
          <w:tcPr>
            <w:tcW w:w="0" w:type="auto"/>
          </w:tcPr>
          <w:p w14:paraId="786B294D" w14:textId="7E646B48" w:rsidR="00B83CE8" w:rsidRDefault="00C943FD" w:rsidP="00B83CE8">
            <w:r>
              <w:t>4</w:t>
            </w:r>
          </w:p>
        </w:tc>
      </w:tr>
      <w:tr w:rsidR="00B83CE8" w14:paraId="32871142" w14:textId="77777777" w:rsidTr="004A7690">
        <w:tc>
          <w:tcPr>
            <w:tcW w:w="0" w:type="auto"/>
          </w:tcPr>
          <w:p w14:paraId="5937F3C7" w14:textId="5580A9E9" w:rsidR="00B83CE8" w:rsidRDefault="00B83CE8" w:rsidP="00B83CE8">
            <w:r>
              <w:t>1200-1600</w:t>
            </w:r>
          </w:p>
        </w:tc>
        <w:tc>
          <w:tcPr>
            <w:tcW w:w="0" w:type="auto"/>
          </w:tcPr>
          <w:p w14:paraId="529008EF" w14:textId="77777777" w:rsidR="00B83CE8" w:rsidRDefault="00B83CE8" w:rsidP="00B83CE8"/>
        </w:tc>
        <w:tc>
          <w:tcPr>
            <w:tcW w:w="0" w:type="auto"/>
          </w:tcPr>
          <w:p w14:paraId="7AB3AB63" w14:textId="446E5767" w:rsidR="00B83CE8" w:rsidRDefault="00B83CE8" w:rsidP="00B83CE8">
            <w:r>
              <w:t>1</w:t>
            </w:r>
          </w:p>
        </w:tc>
        <w:tc>
          <w:tcPr>
            <w:tcW w:w="0" w:type="auto"/>
          </w:tcPr>
          <w:p w14:paraId="59C2EAC0" w14:textId="080236BA" w:rsidR="00B83CE8" w:rsidRDefault="00C943FD" w:rsidP="00B83CE8">
            <w:r>
              <w:t>10</w:t>
            </w:r>
          </w:p>
        </w:tc>
        <w:tc>
          <w:tcPr>
            <w:tcW w:w="0" w:type="auto"/>
          </w:tcPr>
          <w:p w14:paraId="25B4B645" w14:textId="1444017C" w:rsidR="00B83CE8" w:rsidRDefault="00C943FD" w:rsidP="00B83CE8">
            <w:r>
              <w:t>2</w:t>
            </w:r>
          </w:p>
        </w:tc>
        <w:tc>
          <w:tcPr>
            <w:tcW w:w="0" w:type="auto"/>
          </w:tcPr>
          <w:p w14:paraId="20C14BD6" w14:textId="6D74A828" w:rsidR="00B83CE8" w:rsidRDefault="00C943FD" w:rsidP="00B83CE8">
            <w:r>
              <w:t>1</w:t>
            </w:r>
          </w:p>
        </w:tc>
      </w:tr>
      <w:tr w:rsidR="00B83CE8" w14:paraId="25118E89" w14:textId="77777777" w:rsidTr="004A7690">
        <w:tc>
          <w:tcPr>
            <w:tcW w:w="0" w:type="auto"/>
          </w:tcPr>
          <w:p w14:paraId="58121C9D" w14:textId="5DEC0697" w:rsidR="00B83CE8" w:rsidRDefault="00B83CE8" w:rsidP="00B83CE8">
            <w:r>
              <w:t>1600-2000</w:t>
            </w:r>
          </w:p>
        </w:tc>
        <w:tc>
          <w:tcPr>
            <w:tcW w:w="0" w:type="auto"/>
          </w:tcPr>
          <w:p w14:paraId="49E097F7" w14:textId="77777777" w:rsidR="00B83CE8" w:rsidRDefault="00B83CE8" w:rsidP="00B83CE8"/>
        </w:tc>
        <w:tc>
          <w:tcPr>
            <w:tcW w:w="0" w:type="auto"/>
          </w:tcPr>
          <w:p w14:paraId="4832ABE8" w14:textId="77777777" w:rsidR="00B83CE8" w:rsidRDefault="00B83CE8" w:rsidP="00B83CE8"/>
        </w:tc>
        <w:tc>
          <w:tcPr>
            <w:tcW w:w="0" w:type="auto"/>
          </w:tcPr>
          <w:p w14:paraId="5AF9C091" w14:textId="57FA3D1C" w:rsidR="00B83CE8" w:rsidRDefault="00C943FD" w:rsidP="00B83CE8">
            <w:r>
              <w:t>1</w:t>
            </w:r>
          </w:p>
        </w:tc>
        <w:tc>
          <w:tcPr>
            <w:tcW w:w="0" w:type="auto"/>
          </w:tcPr>
          <w:p w14:paraId="3A5D59FC" w14:textId="0FF99FE8" w:rsidR="00B83CE8" w:rsidRDefault="00C943FD" w:rsidP="00B83CE8">
            <w:r>
              <w:t>2</w:t>
            </w:r>
          </w:p>
        </w:tc>
        <w:tc>
          <w:tcPr>
            <w:tcW w:w="0" w:type="auto"/>
          </w:tcPr>
          <w:p w14:paraId="2A51F430" w14:textId="2F64023D" w:rsidR="00B83CE8" w:rsidRDefault="00C943FD" w:rsidP="00B83CE8">
            <w:r>
              <w:t>3</w:t>
            </w:r>
          </w:p>
        </w:tc>
      </w:tr>
    </w:tbl>
    <w:p w14:paraId="3E1CB0EA" w14:textId="1DC2DB9E" w:rsidR="00C943FD" w:rsidRDefault="00C943FD" w:rsidP="00C943FD">
      <w:pPr>
        <w:pStyle w:val="ListParagraph"/>
        <w:numPr>
          <w:ilvl w:val="0"/>
          <w:numId w:val="10"/>
        </w:numPr>
      </w:pPr>
      <w:r>
        <w:t>Find the correlation coefficient between Income vs Expenditure</w:t>
      </w:r>
    </w:p>
    <w:p w14:paraId="7FC78E36" w14:textId="42176920" w:rsidR="00C943FD" w:rsidRDefault="00C943FD" w:rsidP="00C943FD">
      <w:pPr>
        <w:pStyle w:val="ListParagraph"/>
        <w:numPr>
          <w:ilvl w:val="0"/>
          <w:numId w:val="10"/>
        </w:numPr>
      </w:pPr>
      <w:r>
        <w:t>Find the regression equation of expenditure on income</w:t>
      </w:r>
    </w:p>
    <w:p w14:paraId="107F24D7" w14:textId="521B3A53" w:rsidR="00C943FD" w:rsidRDefault="00C943FD" w:rsidP="00C943FD">
      <w:pPr>
        <w:pStyle w:val="ListParagraph"/>
        <w:numPr>
          <w:ilvl w:val="0"/>
          <w:numId w:val="10"/>
        </w:numPr>
      </w:pPr>
      <w:r>
        <w:t>Find the coefficient variation of income and expenditure</w:t>
      </w:r>
    </w:p>
    <w:sectPr w:rsidR="00C943FD" w:rsidSect="006E4D24"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D06F6B1" w14:textId="77777777" w:rsidR="008C29C2" w:rsidRDefault="008C29C2" w:rsidP="008B005A">
      <w:pPr>
        <w:spacing w:after="0" w:line="240" w:lineRule="auto"/>
      </w:pPr>
      <w:r>
        <w:separator/>
      </w:r>
    </w:p>
  </w:endnote>
  <w:endnote w:type="continuationSeparator" w:id="0">
    <w:p w14:paraId="1B8F5BFB" w14:textId="77777777" w:rsidR="008C29C2" w:rsidRDefault="008C29C2" w:rsidP="008B00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BB1DDBB" w14:textId="77777777" w:rsidR="008C29C2" w:rsidRDefault="008C29C2" w:rsidP="008B005A">
      <w:pPr>
        <w:spacing w:after="0" w:line="240" w:lineRule="auto"/>
      </w:pPr>
      <w:r>
        <w:separator/>
      </w:r>
    </w:p>
  </w:footnote>
  <w:footnote w:type="continuationSeparator" w:id="0">
    <w:p w14:paraId="1DA7B1B0" w14:textId="77777777" w:rsidR="008C29C2" w:rsidRDefault="008C29C2" w:rsidP="008B00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1D4733"/>
    <w:multiLevelType w:val="hybridMultilevel"/>
    <w:tmpl w:val="89064FC8"/>
    <w:lvl w:ilvl="0" w:tplc="C8503C36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62D0A5F"/>
    <w:multiLevelType w:val="hybridMultilevel"/>
    <w:tmpl w:val="199CC0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837379"/>
    <w:multiLevelType w:val="hybridMultilevel"/>
    <w:tmpl w:val="D478A88A"/>
    <w:lvl w:ilvl="0" w:tplc="4E021A56">
      <w:start w:val="55"/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524E1"/>
    <w:multiLevelType w:val="hybridMultilevel"/>
    <w:tmpl w:val="9F2CD8D4"/>
    <w:lvl w:ilvl="0" w:tplc="C108F30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A3E679D"/>
    <w:multiLevelType w:val="hybridMultilevel"/>
    <w:tmpl w:val="C34E3AAE"/>
    <w:lvl w:ilvl="0" w:tplc="DCFA2500">
      <w:start w:val="55"/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2DB5E22"/>
    <w:multiLevelType w:val="hybridMultilevel"/>
    <w:tmpl w:val="EF588AE2"/>
    <w:lvl w:ilvl="0" w:tplc="CD1AD25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A7B59D5"/>
    <w:multiLevelType w:val="hybridMultilevel"/>
    <w:tmpl w:val="9F2CD8D4"/>
    <w:lvl w:ilvl="0" w:tplc="C108F30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B8C4EDC"/>
    <w:multiLevelType w:val="hybridMultilevel"/>
    <w:tmpl w:val="FD44A948"/>
    <w:lvl w:ilvl="0" w:tplc="C108F30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1762AE2"/>
    <w:multiLevelType w:val="hybridMultilevel"/>
    <w:tmpl w:val="C02E5C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8E1406"/>
    <w:multiLevelType w:val="hybridMultilevel"/>
    <w:tmpl w:val="5B30BBE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635207"/>
    <w:multiLevelType w:val="hybridMultilevel"/>
    <w:tmpl w:val="953246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88C7252"/>
    <w:multiLevelType w:val="hybridMultilevel"/>
    <w:tmpl w:val="7666A80C"/>
    <w:lvl w:ilvl="0" w:tplc="C108F30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E77770B"/>
    <w:multiLevelType w:val="hybridMultilevel"/>
    <w:tmpl w:val="7D72090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EF5BED"/>
    <w:multiLevelType w:val="hybridMultilevel"/>
    <w:tmpl w:val="DFD0EA4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4FE96D3E"/>
    <w:multiLevelType w:val="hybridMultilevel"/>
    <w:tmpl w:val="7ED4EF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B16721C"/>
    <w:multiLevelType w:val="hybridMultilevel"/>
    <w:tmpl w:val="E4566106"/>
    <w:lvl w:ilvl="0" w:tplc="C99CFC6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D871118"/>
    <w:multiLevelType w:val="hybridMultilevel"/>
    <w:tmpl w:val="5B30BB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EAC7B46"/>
    <w:multiLevelType w:val="hybridMultilevel"/>
    <w:tmpl w:val="7BE8FDA4"/>
    <w:lvl w:ilvl="0" w:tplc="177C41D2">
      <w:start w:val="1"/>
      <w:numFmt w:val="lowerLetter"/>
      <w:lvlText w:val="(%1)"/>
      <w:lvlJc w:val="left"/>
      <w:pPr>
        <w:ind w:left="1800" w:hanging="360"/>
      </w:pPr>
      <w:rPr>
        <w:rFonts w:asciiTheme="minorHAnsi" w:eastAsiaTheme="minorHAnsi" w:hAnsiTheme="minorHAnsi" w:cstheme="minorHAnsi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6FFE41B2"/>
    <w:multiLevelType w:val="hybridMultilevel"/>
    <w:tmpl w:val="17A6A044"/>
    <w:lvl w:ilvl="0" w:tplc="2F74EFC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68057AA"/>
    <w:multiLevelType w:val="hybridMultilevel"/>
    <w:tmpl w:val="85407778"/>
    <w:lvl w:ilvl="0" w:tplc="C108F30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98E0C59"/>
    <w:multiLevelType w:val="hybridMultilevel"/>
    <w:tmpl w:val="656C41B6"/>
    <w:lvl w:ilvl="0" w:tplc="C108F30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583173427">
    <w:abstractNumId w:val="16"/>
  </w:num>
  <w:num w:numId="2" w16cid:durableId="984243370">
    <w:abstractNumId w:val="14"/>
  </w:num>
  <w:num w:numId="3" w16cid:durableId="1117988628">
    <w:abstractNumId w:val="6"/>
  </w:num>
  <w:num w:numId="4" w16cid:durableId="254168516">
    <w:abstractNumId w:val="3"/>
  </w:num>
  <w:num w:numId="5" w16cid:durableId="853226842">
    <w:abstractNumId w:val="4"/>
  </w:num>
  <w:num w:numId="6" w16cid:durableId="1142818229">
    <w:abstractNumId w:val="2"/>
  </w:num>
  <w:num w:numId="7" w16cid:durableId="2037537952">
    <w:abstractNumId w:val="20"/>
  </w:num>
  <w:num w:numId="8" w16cid:durableId="1002583553">
    <w:abstractNumId w:val="19"/>
  </w:num>
  <w:num w:numId="9" w16cid:durableId="912593368">
    <w:abstractNumId w:val="11"/>
  </w:num>
  <w:num w:numId="10" w16cid:durableId="268128133">
    <w:abstractNumId w:val="7"/>
  </w:num>
  <w:num w:numId="11" w16cid:durableId="1615095026">
    <w:abstractNumId w:val="10"/>
  </w:num>
  <w:num w:numId="12" w16cid:durableId="1500727831">
    <w:abstractNumId w:val="12"/>
  </w:num>
  <w:num w:numId="13" w16cid:durableId="502553188">
    <w:abstractNumId w:val="0"/>
  </w:num>
  <w:num w:numId="14" w16cid:durableId="1410812135">
    <w:abstractNumId w:val="9"/>
  </w:num>
  <w:num w:numId="15" w16cid:durableId="1044793680">
    <w:abstractNumId w:val="18"/>
  </w:num>
  <w:num w:numId="16" w16cid:durableId="1299648585">
    <w:abstractNumId w:val="5"/>
  </w:num>
  <w:num w:numId="17" w16cid:durableId="862135785">
    <w:abstractNumId w:val="1"/>
  </w:num>
  <w:num w:numId="18" w16cid:durableId="405034103">
    <w:abstractNumId w:val="8"/>
  </w:num>
  <w:num w:numId="19" w16cid:durableId="706488995">
    <w:abstractNumId w:val="15"/>
  </w:num>
  <w:num w:numId="20" w16cid:durableId="562061710">
    <w:abstractNumId w:val="13"/>
  </w:num>
  <w:num w:numId="21" w16cid:durableId="37080534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63F4E"/>
    <w:rsid w:val="00007FD1"/>
    <w:rsid w:val="000260A5"/>
    <w:rsid w:val="00084BC3"/>
    <w:rsid w:val="00097AFF"/>
    <w:rsid w:val="000E64B7"/>
    <w:rsid w:val="0014003F"/>
    <w:rsid w:val="00140791"/>
    <w:rsid w:val="00154330"/>
    <w:rsid w:val="001A502D"/>
    <w:rsid w:val="001B431B"/>
    <w:rsid w:val="001F32BA"/>
    <w:rsid w:val="0022348D"/>
    <w:rsid w:val="00233930"/>
    <w:rsid w:val="002347B9"/>
    <w:rsid w:val="00236AC1"/>
    <w:rsid w:val="002437F9"/>
    <w:rsid w:val="002521EE"/>
    <w:rsid w:val="0025409F"/>
    <w:rsid w:val="0027467A"/>
    <w:rsid w:val="0028464F"/>
    <w:rsid w:val="002B0B5C"/>
    <w:rsid w:val="002B1CBA"/>
    <w:rsid w:val="002C22F8"/>
    <w:rsid w:val="00391AA5"/>
    <w:rsid w:val="00391D2D"/>
    <w:rsid w:val="003E461A"/>
    <w:rsid w:val="00407ABE"/>
    <w:rsid w:val="00423D2D"/>
    <w:rsid w:val="004607E3"/>
    <w:rsid w:val="00471A05"/>
    <w:rsid w:val="00491861"/>
    <w:rsid w:val="004A7690"/>
    <w:rsid w:val="004B395F"/>
    <w:rsid w:val="004D58CF"/>
    <w:rsid w:val="004E2E06"/>
    <w:rsid w:val="004E7607"/>
    <w:rsid w:val="00511E99"/>
    <w:rsid w:val="005161AF"/>
    <w:rsid w:val="00584230"/>
    <w:rsid w:val="005A39AB"/>
    <w:rsid w:val="00606620"/>
    <w:rsid w:val="00632D2F"/>
    <w:rsid w:val="006749C8"/>
    <w:rsid w:val="006C2CE8"/>
    <w:rsid w:val="006C6470"/>
    <w:rsid w:val="006E4D24"/>
    <w:rsid w:val="006F332D"/>
    <w:rsid w:val="00741465"/>
    <w:rsid w:val="00770C2F"/>
    <w:rsid w:val="00784DA5"/>
    <w:rsid w:val="007E497E"/>
    <w:rsid w:val="00835231"/>
    <w:rsid w:val="00850B15"/>
    <w:rsid w:val="00850FF1"/>
    <w:rsid w:val="00863F4E"/>
    <w:rsid w:val="008B005A"/>
    <w:rsid w:val="008C29C2"/>
    <w:rsid w:val="00926B38"/>
    <w:rsid w:val="00953F0B"/>
    <w:rsid w:val="00997900"/>
    <w:rsid w:val="009A2802"/>
    <w:rsid w:val="009A3729"/>
    <w:rsid w:val="009B0021"/>
    <w:rsid w:val="009B55E4"/>
    <w:rsid w:val="009B5CB2"/>
    <w:rsid w:val="009D5B30"/>
    <w:rsid w:val="009E070F"/>
    <w:rsid w:val="00A06958"/>
    <w:rsid w:val="00A260A1"/>
    <w:rsid w:val="00A36DA8"/>
    <w:rsid w:val="00A6726F"/>
    <w:rsid w:val="00AA1A2E"/>
    <w:rsid w:val="00AF2760"/>
    <w:rsid w:val="00B14BB9"/>
    <w:rsid w:val="00B35970"/>
    <w:rsid w:val="00B53FA4"/>
    <w:rsid w:val="00B83CE8"/>
    <w:rsid w:val="00B93C1C"/>
    <w:rsid w:val="00BD2BFF"/>
    <w:rsid w:val="00BD551F"/>
    <w:rsid w:val="00C35C18"/>
    <w:rsid w:val="00C943FD"/>
    <w:rsid w:val="00D4626C"/>
    <w:rsid w:val="00D819E7"/>
    <w:rsid w:val="00D84441"/>
    <w:rsid w:val="00DB4428"/>
    <w:rsid w:val="00DC4FA5"/>
    <w:rsid w:val="00E0277A"/>
    <w:rsid w:val="00E348D4"/>
    <w:rsid w:val="00E73084"/>
    <w:rsid w:val="00E949EB"/>
    <w:rsid w:val="00E97629"/>
    <w:rsid w:val="00F30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7ED4C0"/>
  <w15:chartTrackingRefBased/>
  <w15:docId w15:val="{73DAC5E8-6EB7-4568-A22C-477109E927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63F4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3F4E"/>
    <w:pPr>
      <w:ind w:left="720"/>
      <w:contextualSpacing/>
    </w:pPr>
  </w:style>
  <w:style w:type="table" w:styleId="TableGrid">
    <w:name w:val="Table Grid"/>
    <w:basedOn w:val="TableNormal"/>
    <w:uiPriority w:val="39"/>
    <w:rsid w:val="00097A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B00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005A"/>
  </w:style>
  <w:style w:type="paragraph" w:styleId="Footer">
    <w:name w:val="footer"/>
    <w:basedOn w:val="Normal"/>
    <w:link w:val="FooterChar"/>
    <w:uiPriority w:val="99"/>
    <w:unhideWhenUsed/>
    <w:rsid w:val="008B00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00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</Pages>
  <Words>857</Words>
  <Characters>489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tosh Chhatkuli</dc:creator>
  <cp:keywords/>
  <dc:description/>
  <cp:lastModifiedBy>Santosh Chhatkuli</cp:lastModifiedBy>
  <cp:revision>9</cp:revision>
  <dcterms:created xsi:type="dcterms:W3CDTF">2025-03-05T08:35:00Z</dcterms:created>
  <dcterms:modified xsi:type="dcterms:W3CDTF">2025-03-06T06:10:00Z</dcterms:modified>
</cp:coreProperties>
</file>